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a" ContentType="audio/x-ms-wma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  <p:sldMasterId id="2147483696" r:id="rId2"/>
  </p:sldMasterIdLst>
  <p:notesMasterIdLst>
    <p:notesMasterId r:id="rId27"/>
  </p:notesMasterIdLst>
  <p:sldIdLst>
    <p:sldId id="280" r:id="rId3"/>
    <p:sldId id="288" r:id="rId4"/>
    <p:sldId id="289" r:id="rId5"/>
    <p:sldId id="290" r:id="rId6"/>
    <p:sldId id="291" r:id="rId7"/>
    <p:sldId id="292" r:id="rId8"/>
    <p:sldId id="269" r:id="rId9"/>
    <p:sldId id="270" r:id="rId10"/>
    <p:sldId id="273" r:id="rId11"/>
    <p:sldId id="274" r:id="rId12"/>
    <p:sldId id="279" r:id="rId13"/>
    <p:sldId id="281" r:id="rId14"/>
    <p:sldId id="282" r:id="rId15"/>
    <p:sldId id="283" r:id="rId16"/>
    <p:sldId id="284" r:id="rId17"/>
    <p:sldId id="285" r:id="rId18"/>
    <p:sldId id="287" r:id="rId19"/>
    <p:sldId id="293" r:id="rId20"/>
    <p:sldId id="294" r:id="rId21"/>
    <p:sldId id="295" r:id="rId22"/>
    <p:sldId id="296" r:id="rId23"/>
    <p:sldId id="297" r:id="rId24"/>
    <p:sldId id="298" r:id="rId25"/>
    <p:sldId id="299" r:id="rId2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01" autoAdjust="0"/>
    <p:restoredTop sz="94660"/>
  </p:normalViewPr>
  <p:slideViewPr>
    <p:cSldViewPr snapToGrid="0">
      <p:cViewPr varScale="1">
        <p:scale>
          <a:sx n="87" d="100"/>
          <a:sy n="87" d="100"/>
        </p:scale>
        <p:origin x="427" y="10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A408CCA-39C6-4FA9-B7A8-942C5E0A48B4}" type="datetimeFigureOut">
              <a:rPr lang="en-US" smtClean="0"/>
              <a:t>27/11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45CEF8B-ED66-4862-8BF7-FB2FAED08C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86117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40336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34C2EF-8A97-4DAF-B099-E567883644D6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55651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31473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73682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28C30-97FA-4338-B0D6-C96CF04CCD14}" type="datetimeFigureOut">
              <a:rPr lang="en-US" smtClean="0"/>
              <a:t>27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6F261-CE18-4B8E-ABDF-CD7EF92444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36112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28C30-97FA-4338-B0D6-C96CF04CCD14}" type="datetimeFigureOut">
              <a:rPr lang="en-US" smtClean="0"/>
              <a:t>27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6F261-CE18-4B8E-ABDF-CD7EF92444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68002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28C30-97FA-4338-B0D6-C96CF04CCD14}" type="datetimeFigureOut">
              <a:rPr lang="en-US" smtClean="0"/>
              <a:t>27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6F261-CE18-4B8E-ABDF-CD7EF92444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903654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688040-106B-442A-9C8E-F54D74503AF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/11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BDAAE6F-9407-4DB1-858F-4AE1D08F363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9743634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688040-106B-442A-9C8E-F54D74503AF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/11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BDAAE6F-9407-4DB1-858F-4AE1D08F363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3017240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688040-106B-442A-9C8E-F54D74503AF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/11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BDAAE6F-9407-4DB1-858F-4AE1D08F363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3709598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688040-106B-442A-9C8E-F54D74503AF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/11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BDAAE6F-9407-4DB1-858F-4AE1D08F363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878092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688040-106B-442A-9C8E-F54D74503AF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/11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BDAAE6F-9407-4DB1-858F-4AE1D08F363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4246614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688040-106B-442A-9C8E-F54D74503AF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/11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BDAAE6F-9407-4DB1-858F-4AE1D08F363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1896351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688040-106B-442A-9C8E-F54D74503AF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/11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BDAAE6F-9407-4DB1-858F-4AE1D08F363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1555778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688040-106B-442A-9C8E-F54D74503AF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/11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BDAAE6F-9407-4DB1-858F-4AE1D08F363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898995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28C30-97FA-4338-B0D6-C96CF04CCD14}" type="datetimeFigureOut">
              <a:rPr lang="en-US" smtClean="0"/>
              <a:t>27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6F261-CE18-4B8E-ABDF-CD7EF92444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746972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688040-106B-442A-9C8E-F54D74503AF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/11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BDAAE6F-9407-4DB1-858F-4AE1D08F363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3256779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688040-106B-442A-9C8E-F54D74503AF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/11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BDAAE6F-9407-4DB1-858F-4AE1D08F363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1126187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688040-106B-442A-9C8E-F54D74503AF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/11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BDAAE6F-9407-4DB1-858F-4AE1D08F363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918721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28C30-97FA-4338-B0D6-C96CF04CCD14}" type="datetimeFigureOut">
              <a:rPr lang="en-US" smtClean="0"/>
              <a:t>27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6F261-CE18-4B8E-ABDF-CD7EF92444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42953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28C30-97FA-4338-B0D6-C96CF04CCD14}" type="datetimeFigureOut">
              <a:rPr lang="en-US" smtClean="0"/>
              <a:t>27/1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6F261-CE18-4B8E-ABDF-CD7EF92444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43557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28C30-97FA-4338-B0D6-C96CF04CCD14}" type="datetimeFigureOut">
              <a:rPr lang="en-US" smtClean="0"/>
              <a:t>27/11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6F261-CE18-4B8E-ABDF-CD7EF92444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23331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28C30-97FA-4338-B0D6-C96CF04CCD14}" type="datetimeFigureOut">
              <a:rPr lang="en-US" smtClean="0"/>
              <a:t>27/1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6F261-CE18-4B8E-ABDF-CD7EF92444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7751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28C30-97FA-4338-B0D6-C96CF04CCD14}" type="datetimeFigureOut">
              <a:rPr lang="en-US" smtClean="0"/>
              <a:t>27/1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6F261-CE18-4B8E-ABDF-CD7EF92444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50497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28C30-97FA-4338-B0D6-C96CF04CCD14}" type="datetimeFigureOut">
              <a:rPr lang="en-US" smtClean="0"/>
              <a:t>27/1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6F261-CE18-4B8E-ABDF-CD7EF92444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23583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28C30-97FA-4338-B0D6-C96CF04CCD14}" type="datetimeFigureOut">
              <a:rPr lang="en-US" smtClean="0"/>
              <a:t>27/1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6F261-CE18-4B8E-ABDF-CD7EF92444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80749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928C30-97FA-4338-B0D6-C96CF04CCD14}" type="datetimeFigureOut">
              <a:rPr lang="en-US" smtClean="0"/>
              <a:t>27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CF6F261-CE18-4B8E-ABDF-CD7EF92444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01251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688040-106B-442A-9C8E-F54D74503AF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/11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BDAAE6F-9407-4DB1-858F-4AE1D08F363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956287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microsoft.com/office/2007/relationships/hdphoto" Target="../media/hdphoto1.wdp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2.xml"/><Relationship Id="rId5" Type="http://schemas.openxmlformats.org/officeDocument/2006/relationships/audio" Target="../media/audio2.wav"/><Relationship Id="rId4" Type="http://schemas.openxmlformats.org/officeDocument/2006/relationships/image" Target="../media/image13.gi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gif"/><Relationship Id="rId13" Type="http://schemas.openxmlformats.org/officeDocument/2006/relationships/slide" Target="slide17.xml"/><Relationship Id="rId3" Type="http://schemas.openxmlformats.org/officeDocument/2006/relationships/image" Target="../media/image15.png"/><Relationship Id="rId7" Type="http://schemas.openxmlformats.org/officeDocument/2006/relationships/image" Target="../media/image22.png"/><Relationship Id="rId12" Type="http://schemas.openxmlformats.org/officeDocument/2006/relationships/slide" Target="slide14.xml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21.png"/><Relationship Id="rId11" Type="http://schemas.microsoft.com/office/2007/relationships/hdphoto" Target="../media/hdphoto2.wdp"/><Relationship Id="rId5" Type="http://schemas.openxmlformats.org/officeDocument/2006/relationships/image" Target="../media/image17.png"/><Relationship Id="rId15" Type="http://schemas.openxmlformats.org/officeDocument/2006/relationships/slide" Target="slide16.xml"/><Relationship Id="rId10" Type="http://schemas.openxmlformats.org/officeDocument/2006/relationships/image" Target="../media/image25.png"/><Relationship Id="rId4" Type="http://schemas.openxmlformats.org/officeDocument/2006/relationships/image" Target="../media/image16.png"/><Relationship Id="rId9" Type="http://schemas.openxmlformats.org/officeDocument/2006/relationships/image" Target="../media/image24.jpeg"/><Relationship Id="rId14" Type="http://schemas.openxmlformats.org/officeDocument/2006/relationships/slide" Target="slide1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8.xml"/><Relationship Id="rId4" Type="http://schemas.openxmlformats.org/officeDocument/2006/relationships/slide" Target="slide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8.xml"/><Relationship Id="rId4" Type="http://schemas.openxmlformats.org/officeDocument/2006/relationships/slide" Target="slide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8.xml"/><Relationship Id="rId4" Type="http://schemas.openxmlformats.org/officeDocument/2006/relationships/slide" Target="slide1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8.xml"/><Relationship Id="rId4" Type="http://schemas.openxmlformats.org/officeDocument/2006/relationships/slide" Target="slide13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0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31.jpeg"/><Relationship Id="rId12" Type="http://schemas.openxmlformats.org/officeDocument/2006/relationships/image" Target="../media/image34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31.png"/><Relationship Id="rId11" Type="http://schemas.openxmlformats.org/officeDocument/2006/relationships/image" Target="../media/image33.png"/><Relationship Id="rId5" Type="http://schemas.openxmlformats.org/officeDocument/2006/relationships/image" Target="../media/image220.png"/><Relationship Id="rId10" Type="http://schemas.openxmlformats.org/officeDocument/2006/relationships/image" Target="../media/image29.png"/><Relationship Id="rId4" Type="http://schemas.openxmlformats.org/officeDocument/2006/relationships/image" Target="../media/image30.wmf"/><Relationship Id="rId9" Type="http://schemas.openxmlformats.org/officeDocument/2006/relationships/image" Target="../media/image26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46.png"/><Relationship Id="rId7" Type="http://schemas.openxmlformats.org/officeDocument/2006/relationships/image" Target="../media/image50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32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2.jpeg"/><Relationship Id="rId4" Type="http://schemas.openxmlformats.org/officeDocument/2006/relationships/image" Target="../media/image2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3.jpeg"/><Relationship Id="rId4" Type="http://schemas.openxmlformats.org/officeDocument/2006/relationships/image" Target="../media/image54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13" Type="http://schemas.openxmlformats.org/officeDocument/2006/relationships/image" Target="../media/image34.wmf"/><Relationship Id="rId18" Type="http://schemas.openxmlformats.org/officeDocument/2006/relationships/oleObject" Target="../embeddings/oleObject5.bin"/><Relationship Id="rId26" Type="http://schemas.openxmlformats.org/officeDocument/2006/relationships/image" Target="../media/image83.png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38.wmf"/><Relationship Id="rId7" Type="http://schemas.openxmlformats.org/officeDocument/2006/relationships/image" Target="../media/image470.png"/><Relationship Id="rId12" Type="http://schemas.openxmlformats.org/officeDocument/2006/relationships/oleObject" Target="../embeddings/oleObject2.bin"/><Relationship Id="rId17" Type="http://schemas.openxmlformats.org/officeDocument/2006/relationships/image" Target="../media/image36.wmf"/><Relationship Id="rId25" Type="http://schemas.openxmlformats.org/officeDocument/2006/relationships/image" Target="../media/image82.png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4.bin"/><Relationship Id="rId20" Type="http://schemas.openxmlformats.org/officeDocument/2006/relationships/oleObject" Target="../embeddings/oleObject6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460.png"/><Relationship Id="rId11" Type="http://schemas.openxmlformats.org/officeDocument/2006/relationships/image" Target="../media/image80.png"/><Relationship Id="rId24" Type="http://schemas.openxmlformats.org/officeDocument/2006/relationships/image" Target="../media/image81.png"/><Relationship Id="rId5" Type="http://schemas.openxmlformats.org/officeDocument/2006/relationships/image" Target="../media/image55.png"/><Relationship Id="rId15" Type="http://schemas.openxmlformats.org/officeDocument/2006/relationships/image" Target="../media/image35.wmf"/><Relationship Id="rId23" Type="http://schemas.openxmlformats.org/officeDocument/2006/relationships/image" Target="../media/image39.wmf"/><Relationship Id="rId10" Type="http://schemas.openxmlformats.org/officeDocument/2006/relationships/image" Target="../media/image79.png"/><Relationship Id="rId19" Type="http://schemas.openxmlformats.org/officeDocument/2006/relationships/image" Target="../media/image37.wmf"/><Relationship Id="rId4" Type="http://schemas.openxmlformats.org/officeDocument/2006/relationships/image" Target="../media/image47.png"/><Relationship Id="rId9" Type="http://schemas.openxmlformats.org/officeDocument/2006/relationships/image" Target="../media/image78.png"/><Relationship Id="rId14" Type="http://schemas.openxmlformats.org/officeDocument/2006/relationships/oleObject" Target="../embeddings/oleObject3.bin"/><Relationship Id="rId22" Type="http://schemas.openxmlformats.org/officeDocument/2006/relationships/oleObject" Target="../embeddings/oleObject7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7.wmf"/><Relationship Id="rId12" Type="http://schemas.openxmlformats.org/officeDocument/2006/relationships/image" Target="../media/image60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59.emf"/><Relationship Id="rId5" Type="http://schemas.openxmlformats.org/officeDocument/2006/relationships/image" Target="../media/image56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58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13" Type="http://schemas.openxmlformats.org/officeDocument/2006/relationships/image" Target="../media/image4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8.png"/><Relationship Id="rId12" Type="http://schemas.openxmlformats.org/officeDocument/2006/relationships/slide" Target="slide16.xml"/><Relationship Id="rId2" Type="http://schemas.openxmlformats.org/officeDocument/2006/relationships/audio" Target="../media/media1.wma"/><Relationship Id="rId1" Type="http://schemas.microsoft.com/office/2007/relationships/media" Target="../media/media1.wma"/><Relationship Id="rId6" Type="http://schemas.openxmlformats.org/officeDocument/2006/relationships/image" Target="../media/image27.png"/><Relationship Id="rId11" Type="http://schemas.openxmlformats.org/officeDocument/2006/relationships/image" Target="../media/image20.png"/><Relationship Id="rId5" Type="http://schemas.openxmlformats.org/officeDocument/2006/relationships/audio" Target="../media/audio2.wav"/><Relationship Id="rId10" Type="http://schemas.openxmlformats.org/officeDocument/2006/relationships/image" Target="../media/image19.png"/><Relationship Id="rId4" Type="http://schemas.openxmlformats.org/officeDocument/2006/relationships/audio" Target="../media/audio1.wav"/><Relationship Id="rId9" Type="http://schemas.openxmlformats.org/officeDocument/2006/relationships/image" Target="../media/image18.png"/><Relationship Id="rId14" Type="http://schemas.openxmlformats.org/officeDocument/2006/relationships/image" Target="../media/image5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" Target="slide5.xml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.png"/><Relationship Id="rId2" Type="http://schemas.openxmlformats.org/officeDocument/2006/relationships/audio" Target="../media/media1.wma"/><Relationship Id="rId1" Type="http://schemas.microsoft.com/office/2007/relationships/media" Target="../media/media1.wma"/><Relationship Id="rId6" Type="http://schemas.openxmlformats.org/officeDocument/2006/relationships/image" Target="../media/image35.png"/><Relationship Id="rId5" Type="http://schemas.openxmlformats.org/officeDocument/2006/relationships/audio" Target="../media/audio2.wav"/><Relationship Id="rId10" Type="http://schemas.openxmlformats.org/officeDocument/2006/relationships/image" Target="../media/image5.jpeg"/><Relationship Id="rId4" Type="http://schemas.openxmlformats.org/officeDocument/2006/relationships/audio" Target="../media/audio1.wav"/><Relationship Id="rId9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13" Type="http://schemas.openxmlformats.org/officeDocument/2006/relationships/image" Target="../media/image4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7.png"/><Relationship Id="rId12" Type="http://schemas.openxmlformats.org/officeDocument/2006/relationships/slide" Target="slide17.xml"/><Relationship Id="rId2" Type="http://schemas.openxmlformats.org/officeDocument/2006/relationships/audio" Target="../media/media1.wma"/><Relationship Id="rId1" Type="http://schemas.microsoft.com/office/2007/relationships/media" Target="../media/media1.wma"/><Relationship Id="rId6" Type="http://schemas.openxmlformats.org/officeDocument/2006/relationships/image" Target="../media/image36.png"/><Relationship Id="rId11" Type="http://schemas.openxmlformats.org/officeDocument/2006/relationships/image" Target="../media/image40.png"/><Relationship Id="rId5" Type="http://schemas.openxmlformats.org/officeDocument/2006/relationships/audio" Target="../media/audio2.wav"/><Relationship Id="rId10" Type="http://schemas.openxmlformats.org/officeDocument/2006/relationships/image" Target="../media/image39.png"/><Relationship Id="rId4" Type="http://schemas.openxmlformats.org/officeDocument/2006/relationships/audio" Target="../media/audio1.wav"/><Relationship Id="rId9" Type="http://schemas.openxmlformats.org/officeDocument/2006/relationships/image" Target="../media/image38.png"/><Relationship Id="rId14" Type="http://schemas.openxmlformats.org/officeDocument/2006/relationships/image" Target="../media/image5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13" Type="http://schemas.openxmlformats.org/officeDocument/2006/relationships/image" Target="../media/image4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42.png"/><Relationship Id="rId12" Type="http://schemas.openxmlformats.org/officeDocument/2006/relationships/slide" Target="slide6.xml"/><Relationship Id="rId2" Type="http://schemas.openxmlformats.org/officeDocument/2006/relationships/audio" Target="../media/media1.wma"/><Relationship Id="rId1" Type="http://schemas.microsoft.com/office/2007/relationships/media" Target="../media/media1.wma"/><Relationship Id="rId6" Type="http://schemas.openxmlformats.org/officeDocument/2006/relationships/image" Target="../media/image41.png"/><Relationship Id="rId11" Type="http://schemas.openxmlformats.org/officeDocument/2006/relationships/image" Target="../media/image45.png"/><Relationship Id="rId5" Type="http://schemas.openxmlformats.org/officeDocument/2006/relationships/audio" Target="../media/audio2.wav"/><Relationship Id="rId10" Type="http://schemas.openxmlformats.org/officeDocument/2006/relationships/image" Target="../media/image44.png"/><Relationship Id="rId4" Type="http://schemas.openxmlformats.org/officeDocument/2006/relationships/audio" Target="../media/audio1.wav"/><Relationship Id="rId9" Type="http://schemas.openxmlformats.org/officeDocument/2006/relationships/image" Target="../media/image43.png"/><Relationship Id="rId14" Type="http://schemas.openxmlformats.org/officeDocument/2006/relationships/image" Target="../media/image5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20000" b="-2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218"/>
          <p:cNvGrpSpPr/>
          <p:nvPr/>
        </p:nvGrpSpPr>
        <p:grpSpPr>
          <a:xfrm rot="20623984">
            <a:off x="5690324" y="2038022"/>
            <a:ext cx="979994" cy="870106"/>
            <a:chOff x="4193431" y="26035"/>
            <a:chExt cx="1464128" cy="1237336"/>
          </a:xfrm>
        </p:grpSpPr>
        <p:sp>
          <p:nvSpPr>
            <p:cNvPr id="5" name="等腰三角形 13"/>
            <p:cNvSpPr/>
            <p:nvPr/>
          </p:nvSpPr>
          <p:spPr>
            <a:xfrm rot="2755469">
              <a:off x="5449825" y="575098"/>
              <a:ext cx="255898" cy="144072"/>
            </a:xfrm>
            <a:custGeom>
              <a:avLst/>
              <a:gdLst>
                <a:gd name="connsiteX0" fmla="*/ 0 w 1257300"/>
                <a:gd name="connsiteY0" fmla="*/ 431800 h 431800"/>
                <a:gd name="connsiteX1" fmla="*/ 628650 w 1257300"/>
                <a:gd name="connsiteY1" fmla="*/ 0 h 431800"/>
                <a:gd name="connsiteX2" fmla="*/ 1257300 w 1257300"/>
                <a:gd name="connsiteY2" fmla="*/ 431800 h 431800"/>
                <a:gd name="connsiteX3" fmla="*/ 0 w 1257300"/>
                <a:gd name="connsiteY3" fmla="*/ 431800 h 431800"/>
                <a:gd name="connsiteX0" fmla="*/ 0 w 1505370"/>
                <a:gd name="connsiteY0" fmla="*/ 593712 h 593712"/>
                <a:gd name="connsiteX1" fmla="*/ 876720 w 1505370"/>
                <a:gd name="connsiteY1" fmla="*/ 0 h 593712"/>
                <a:gd name="connsiteX2" fmla="*/ 1505370 w 1505370"/>
                <a:gd name="connsiteY2" fmla="*/ 431800 h 593712"/>
                <a:gd name="connsiteX3" fmla="*/ 0 w 1505370"/>
                <a:gd name="connsiteY3" fmla="*/ 593712 h 593712"/>
                <a:gd name="connsiteX0" fmla="*/ 0 w 1048275"/>
                <a:gd name="connsiteY0" fmla="*/ 593712 h 593712"/>
                <a:gd name="connsiteX1" fmla="*/ 876720 w 1048275"/>
                <a:gd name="connsiteY1" fmla="*/ 0 h 593712"/>
                <a:gd name="connsiteX2" fmla="*/ 1048275 w 1048275"/>
                <a:gd name="connsiteY2" fmla="*/ 89389 h 593712"/>
                <a:gd name="connsiteX3" fmla="*/ 0 w 1048275"/>
                <a:gd name="connsiteY3" fmla="*/ 593712 h 593712"/>
                <a:gd name="connsiteX0" fmla="*/ 0 w 1041452"/>
                <a:gd name="connsiteY0" fmla="*/ 593712 h 593712"/>
                <a:gd name="connsiteX1" fmla="*/ 876720 w 1041452"/>
                <a:gd name="connsiteY1" fmla="*/ 0 h 593712"/>
                <a:gd name="connsiteX2" fmla="*/ 1041452 w 1041452"/>
                <a:gd name="connsiteY2" fmla="*/ 76835 h 593712"/>
                <a:gd name="connsiteX3" fmla="*/ 0 w 1041452"/>
                <a:gd name="connsiteY3" fmla="*/ 593712 h 5937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41452" h="593712">
                  <a:moveTo>
                    <a:pt x="0" y="593712"/>
                  </a:moveTo>
                  <a:lnTo>
                    <a:pt x="876720" y="0"/>
                  </a:lnTo>
                  <a:lnTo>
                    <a:pt x="1041452" y="76835"/>
                  </a:lnTo>
                  <a:lnTo>
                    <a:pt x="0" y="593712"/>
                  </a:lnTo>
                  <a:close/>
                </a:path>
              </a:pathLst>
            </a:custGeom>
            <a:solidFill>
              <a:srgbClr val="EA157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72585" tIns="36293" rIns="72585" bIns="36293"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6" name="后翅膀"/>
            <p:cNvGrpSpPr/>
            <p:nvPr/>
          </p:nvGrpSpPr>
          <p:grpSpPr>
            <a:xfrm rot="1044185">
              <a:off x="4446379" y="26035"/>
              <a:ext cx="846689" cy="784111"/>
              <a:chOff x="1844890" y="304962"/>
              <a:chExt cx="3445850" cy="3231270"/>
            </a:xfrm>
          </p:grpSpPr>
          <p:sp>
            <p:nvSpPr>
              <p:cNvPr id="16" name="等腰三角形 15"/>
              <p:cNvSpPr/>
              <p:nvPr/>
            </p:nvSpPr>
            <p:spPr>
              <a:xfrm rot="1247463">
                <a:off x="3151989" y="304962"/>
                <a:ext cx="1784535" cy="2162021"/>
              </a:xfrm>
              <a:custGeom>
                <a:avLst/>
                <a:gdLst>
                  <a:gd name="connsiteX0" fmla="*/ 0 w 1422400"/>
                  <a:gd name="connsiteY0" fmla="*/ 1272729 h 1272729"/>
                  <a:gd name="connsiteX1" fmla="*/ 711200 w 1422400"/>
                  <a:gd name="connsiteY1" fmla="*/ 0 h 1272729"/>
                  <a:gd name="connsiteX2" fmla="*/ 1422400 w 1422400"/>
                  <a:gd name="connsiteY2" fmla="*/ 1272729 h 1272729"/>
                  <a:gd name="connsiteX3" fmla="*/ 0 w 1422400"/>
                  <a:gd name="connsiteY3" fmla="*/ 1272729 h 1272729"/>
                  <a:gd name="connsiteX0" fmla="*/ 0 w 1727276"/>
                  <a:gd name="connsiteY0" fmla="*/ 1452206 h 1452206"/>
                  <a:gd name="connsiteX1" fmla="*/ 1016076 w 1727276"/>
                  <a:gd name="connsiteY1" fmla="*/ 0 h 1452206"/>
                  <a:gd name="connsiteX2" fmla="*/ 1727276 w 1727276"/>
                  <a:gd name="connsiteY2" fmla="*/ 1272729 h 1452206"/>
                  <a:gd name="connsiteX3" fmla="*/ 0 w 1727276"/>
                  <a:gd name="connsiteY3" fmla="*/ 1452206 h 1452206"/>
                  <a:gd name="connsiteX0" fmla="*/ 0 w 1727276"/>
                  <a:gd name="connsiteY0" fmla="*/ 1167474 h 1167474"/>
                  <a:gd name="connsiteX1" fmla="*/ 1292677 w 1727276"/>
                  <a:gd name="connsiteY1" fmla="*/ 0 h 1167474"/>
                  <a:gd name="connsiteX2" fmla="*/ 1727276 w 1727276"/>
                  <a:gd name="connsiteY2" fmla="*/ 987997 h 1167474"/>
                  <a:gd name="connsiteX3" fmla="*/ 0 w 1727276"/>
                  <a:gd name="connsiteY3" fmla="*/ 1167474 h 1167474"/>
                  <a:gd name="connsiteX0" fmla="*/ 0 w 1721932"/>
                  <a:gd name="connsiteY0" fmla="*/ 1167474 h 1178422"/>
                  <a:gd name="connsiteX1" fmla="*/ 1292677 w 1721932"/>
                  <a:gd name="connsiteY1" fmla="*/ 0 h 1178422"/>
                  <a:gd name="connsiteX2" fmla="*/ 1721932 w 1721932"/>
                  <a:gd name="connsiteY2" fmla="*/ 1178422 h 1178422"/>
                  <a:gd name="connsiteX3" fmla="*/ 0 w 1721932"/>
                  <a:gd name="connsiteY3" fmla="*/ 1167474 h 1178422"/>
                  <a:gd name="connsiteX0" fmla="*/ 0 w 1721932"/>
                  <a:gd name="connsiteY0" fmla="*/ 1308706 h 1319654"/>
                  <a:gd name="connsiteX1" fmla="*/ 1421150 w 1721932"/>
                  <a:gd name="connsiteY1" fmla="*/ 0 h 1319654"/>
                  <a:gd name="connsiteX2" fmla="*/ 1721932 w 1721932"/>
                  <a:gd name="connsiteY2" fmla="*/ 1319654 h 1319654"/>
                  <a:gd name="connsiteX3" fmla="*/ 0 w 1721932"/>
                  <a:gd name="connsiteY3" fmla="*/ 1308706 h 1319654"/>
                  <a:gd name="connsiteX0" fmla="*/ 0 w 2096662"/>
                  <a:gd name="connsiteY0" fmla="*/ 1308706 h 1308706"/>
                  <a:gd name="connsiteX1" fmla="*/ 1421150 w 2096662"/>
                  <a:gd name="connsiteY1" fmla="*/ 0 h 1308706"/>
                  <a:gd name="connsiteX2" fmla="*/ 2096662 w 2096662"/>
                  <a:gd name="connsiteY2" fmla="*/ 1276812 h 1308706"/>
                  <a:gd name="connsiteX3" fmla="*/ 0 w 2096662"/>
                  <a:gd name="connsiteY3" fmla="*/ 1308706 h 1308706"/>
                  <a:gd name="connsiteX0" fmla="*/ 0 w 1975832"/>
                  <a:gd name="connsiteY0" fmla="*/ 1308706 h 1326782"/>
                  <a:gd name="connsiteX1" fmla="*/ 1421150 w 1975832"/>
                  <a:gd name="connsiteY1" fmla="*/ 0 h 1326782"/>
                  <a:gd name="connsiteX2" fmla="*/ 1975832 w 1975832"/>
                  <a:gd name="connsiteY2" fmla="*/ 1326782 h 1326782"/>
                  <a:gd name="connsiteX3" fmla="*/ 0 w 1975832"/>
                  <a:gd name="connsiteY3" fmla="*/ 1308706 h 1326782"/>
                  <a:gd name="connsiteX0" fmla="*/ 0 w 1975832"/>
                  <a:gd name="connsiteY0" fmla="*/ 1271236 h 1289312"/>
                  <a:gd name="connsiteX1" fmla="*/ 1488705 w 1975832"/>
                  <a:gd name="connsiteY1" fmla="*/ 0 h 1289312"/>
                  <a:gd name="connsiteX2" fmla="*/ 1975832 w 1975832"/>
                  <a:gd name="connsiteY2" fmla="*/ 1289312 h 1289312"/>
                  <a:gd name="connsiteX3" fmla="*/ 0 w 1975832"/>
                  <a:gd name="connsiteY3" fmla="*/ 1271236 h 1289312"/>
                  <a:gd name="connsiteX0" fmla="*/ 0 w 1961900"/>
                  <a:gd name="connsiteY0" fmla="*/ 1268496 h 1289312"/>
                  <a:gd name="connsiteX1" fmla="*/ 1474773 w 1961900"/>
                  <a:gd name="connsiteY1" fmla="*/ 0 h 1289312"/>
                  <a:gd name="connsiteX2" fmla="*/ 1961900 w 1961900"/>
                  <a:gd name="connsiteY2" fmla="*/ 1289312 h 1289312"/>
                  <a:gd name="connsiteX3" fmla="*/ 0 w 1961900"/>
                  <a:gd name="connsiteY3" fmla="*/ 1268496 h 1289312"/>
                  <a:gd name="connsiteX0" fmla="*/ 0 w 1960530"/>
                  <a:gd name="connsiteY0" fmla="*/ 1275462 h 1289312"/>
                  <a:gd name="connsiteX1" fmla="*/ 1473403 w 1960530"/>
                  <a:gd name="connsiteY1" fmla="*/ 0 h 1289312"/>
                  <a:gd name="connsiteX2" fmla="*/ 1960530 w 1960530"/>
                  <a:gd name="connsiteY2" fmla="*/ 1289312 h 1289312"/>
                  <a:gd name="connsiteX3" fmla="*/ 0 w 1960530"/>
                  <a:gd name="connsiteY3" fmla="*/ 1275462 h 1289312"/>
                  <a:gd name="connsiteX0" fmla="*/ 0 w 1960530"/>
                  <a:gd name="connsiteY0" fmla="*/ 1721302 h 1735152"/>
                  <a:gd name="connsiteX1" fmla="*/ 1120897 w 1960530"/>
                  <a:gd name="connsiteY1" fmla="*/ 0 h 1735152"/>
                  <a:gd name="connsiteX2" fmla="*/ 1960530 w 1960530"/>
                  <a:gd name="connsiteY2" fmla="*/ 1735152 h 1735152"/>
                  <a:gd name="connsiteX3" fmla="*/ 0 w 1960530"/>
                  <a:gd name="connsiteY3" fmla="*/ 1721302 h 1735152"/>
                  <a:gd name="connsiteX0" fmla="*/ 0 w 1960530"/>
                  <a:gd name="connsiteY0" fmla="*/ 1740031 h 1753881"/>
                  <a:gd name="connsiteX1" fmla="*/ 1098401 w 1960530"/>
                  <a:gd name="connsiteY1" fmla="*/ 0 h 1753881"/>
                  <a:gd name="connsiteX2" fmla="*/ 1960530 w 1960530"/>
                  <a:gd name="connsiteY2" fmla="*/ 1753881 h 1753881"/>
                  <a:gd name="connsiteX3" fmla="*/ 0 w 1960530"/>
                  <a:gd name="connsiteY3" fmla="*/ 1740031 h 1753881"/>
                  <a:gd name="connsiteX0" fmla="*/ 0 w 1960530"/>
                  <a:gd name="connsiteY0" fmla="*/ 1687945 h 1701795"/>
                  <a:gd name="connsiteX1" fmla="*/ 1363334 w 1960530"/>
                  <a:gd name="connsiteY1" fmla="*/ 0 h 1701795"/>
                  <a:gd name="connsiteX2" fmla="*/ 1960530 w 1960530"/>
                  <a:gd name="connsiteY2" fmla="*/ 1701795 h 1701795"/>
                  <a:gd name="connsiteX3" fmla="*/ 0 w 1960530"/>
                  <a:gd name="connsiteY3" fmla="*/ 1687945 h 1701795"/>
                  <a:gd name="connsiteX0" fmla="*/ 0 w 1960530"/>
                  <a:gd name="connsiteY0" fmla="*/ 1718094 h 1731944"/>
                  <a:gd name="connsiteX1" fmla="*/ 1340040 w 1960530"/>
                  <a:gd name="connsiteY1" fmla="*/ 0 h 1731944"/>
                  <a:gd name="connsiteX2" fmla="*/ 1960530 w 1960530"/>
                  <a:gd name="connsiteY2" fmla="*/ 1731944 h 1731944"/>
                  <a:gd name="connsiteX3" fmla="*/ 0 w 1960530"/>
                  <a:gd name="connsiteY3" fmla="*/ 1718094 h 1731944"/>
                  <a:gd name="connsiteX0" fmla="*/ 0 w 1960530"/>
                  <a:gd name="connsiteY0" fmla="*/ 1708043 h 1721893"/>
                  <a:gd name="connsiteX1" fmla="*/ 1347805 w 1960530"/>
                  <a:gd name="connsiteY1" fmla="*/ 0 h 1721893"/>
                  <a:gd name="connsiteX2" fmla="*/ 1960530 w 1960530"/>
                  <a:gd name="connsiteY2" fmla="*/ 1721893 h 1721893"/>
                  <a:gd name="connsiteX3" fmla="*/ 0 w 1960530"/>
                  <a:gd name="connsiteY3" fmla="*/ 1708043 h 1721893"/>
                  <a:gd name="connsiteX0" fmla="*/ 0 w 1960530"/>
                  <a:gd name="connsiteY0" fmla="*/ 2219474 h 2233324"/>
                  <a:gd name="connsiteX1" fmla="*/ 1688517 w 1960530"/>
                  <a:gd name="connsiteY1" fmla="*/ 0 h 2233324"/>
                  <a:gd name="connsiteX2" fmla="*/ 1960530 w 1960530"/>
                  <a:gd name="connsiteY2" fmla="*/ 2233324 h 2233324"/>
                  <a:gd name="connsiteX3" fmla="*/ 0 w 1960530"/>
                  <a:gd name="connsiteY3" fmla="*/ 2219474 h 2233324"/>
                  <a:gd name="connsiteX0" fmla="*/ 0 w 1788142"/>
                  <a:gd name="connsiteY0" fmla="*/ 2219474 h 2219474"/>
                  <a:gd name="connsiteX1" fmla="*/ 1688517 w 1788142"/>
                  <a:gd name="connsiteY1" fmla="*/ 0 h 2219474"/>
                  <a:gd name="connsiteX2" fmla="*/ 1788142 w 1788142"/>
                  <a:gd name="connsiteY2" fmla="*/ 974277 h 2219474"/>
                  <a:gd name="connsiteX3" fmla="*/ 0 w 1788142"/>
                  <a:gd name="connsiteY3" fmla="*/ 2219474 h 2219474"/>
                  <a:gd name="connsiteX0" fmla="*/ 0 w 1788142"/>
                  <a:gd name="connsiteY0" fmla="*/ 2205950 h 2205950"/>
                  <a:gd name="connsiteX1" fmla="*/ 1652898 w 1788142"/>
                  <a:gd name="connsiteY1" fmla="*/ 0 h 2205950"/>
                  <a:gd name="connsiteX2" fmla="*/ 1788142 w 1788142"/>
                  <a:gd name="connsiteY2" fmla="*/ 960753 h 2205950"/>
                  <a:gd name="connsiteX3" fmla="*/ 0 w 1788142"/>
                  <a:gd name="connsiteY3" fmla="*/ 2205950 h 2205950"/>
                  <a:gd name="connsiteX0" fmla="*/ 0 w 1788142"/>
                  <a:gd name="connsiteY0" fmla="*/ 2158950 h 2158950"/>
                  <a:gd name="connsiteX1" fmla="*/ 1609613 w 1788142"/>
                  <a:gd name="connsiteY1" fmla="*/ 0 h 2158950"/>
                  <a:gd name="connsiteX2" fmla="*/ 1788142 w 1788142"/>
                  <a:gd name="connsiteY2" fmla="*/ 913753 h 2158950"/>
                  <a:gd name="connsiteX3" fmla="*/ 0 w 1788142"/>
                  <a:gd name="connsiteY3" fmla="*/ 2158950 h 2158950"/>
                  <a:gd name="connsiteX0" fmla="*/ 0 w 1785380"/>
                  <a:gd name="connsiteY0" fmla="*/ 2158950 h 2158950"/>
                  <a:gd name="connsiteX1" fmla="*/ 1609613 w 1785380"/>
                  <a:gd name="connsiteY1" fmla="*/ 0 h 2158950"/>
                  <a:gd name="connsiteX2" fmla="*/ 1785380 w 1785380"/>
                  <a:gd name="connsiteY2" fmla="*/ 919897 h 2158950"/>
                  <a:gd name="connsiteX3" fmla="*/ 0 w 1785380"/>
                  <a:gd name="connsiteY3" fmla="*/ 2158950 h 2158950"/>
                  <a:gd name="connsiteX0" fmla="*/ 0 w 1783154"/>
                  <a:gd name="connsiteY0" fmla="*/ 2158950 h 2158950"/>
                  <a:gd name="connsiteX1" fmla="*/ 1609613 w 1783154"/>
                  <a:gd name="connsiteY1" fmla="*/ 0 h 2158950"/>
                  <a:gd name="connsiteX2" fmla="*/ 1783154 w 1783154"/>
                  <a:gd name="connsiteY2" fmla="*/ 920742 h 2158950"/>
                  <a:gd name="connsiteX3" fmla="*/ 0 w 1783154"/>
                  <a:gd name="connsiteY3" fmla="*/ 2158950 h 2158950"/>
                  <a:gd name="connsiteX0" fmla="*/ 0 w 1784535"/>
                  <a:gd name="connsiteY0" fmla="*/ 2162021 h 2162021"/>
                  <a:gd name="connsiteX1" fmla="*/ 1610994 w 1784535"/>
                  <a:gd name="connsiteY1" fmla="*/ 0 h 2162021"/>
                  <a:gd name="connsiteX2" fmla="*/ 1784535 w 1784535"/>
                  <a:gd name="connsiteY2" fmla="*/ 920742 h 2162021"/>
                  <a:gd name="connsiteX3" fmla="*/ 0 w 1784535"/>
                  <a:gd name="connsiteY3" fmla="*/ 2162021 h 21620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784535" h="2162021">
                    <a:moveTo>
                      <a:pt x="0" y="2162021"/>
                    </a:moveTo>
                    <a:lnTo>
                      <a:pt x="1610994" y="0"/>
                    </a:lnTo>
                    <a:lnTo>
                      <a:pt x="1784535" y="920742"/>
                    </a:lnTo>
                    <a:lnTo>
                      <a:pt x="0" y="2162021"/>
                    </a:lnTo>
                    <a:close/>
                  </a:path>
                </a:pathLst>
              </a:custGeom>
              <a:solidFill>
                <a:srgbClr val="EA157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" name="等腰三角形 18"/>
              <p:cNvSpPr/>
              <p:nvPr/>
            </p:nvSpPr>
            <p:spPr>
              <a:xfrm>
                <a:off x="4690665" y="632230"/>
                <a:ext cx="600075" cy="268381"/>
              </a:xfrm>
              <a:custGeom>
                <a:avLst/>
                <a:gdLst>
                  <a:gd name="connsiteX0" fmla="*/ 0 w 390525"/>
                  <a:gd name="connsiteY0" fmla="*/ 119156 h 119156"/>
                  <a:gd name="connsiteX1" fmla="*/ 195263 w 390525"/>
                  <a:gd name="connsiteY1" fmla="*/ 0 h 119156"/>
                  <a:gd name="connsiteX2" fmla="*/ 390525 w 390525"/>
                  <a:gd name="connsiteY2" fmla="*/ 119156 h 119156"/>
                  <a:gd name="connsiteX3" fmla="*/ 0 w 390525"/>
                  <a:gd name="connsiteY3" fmla="*/ 119156 h 119156"/>
                  <a:gd name="connsiteX0" fmla="*/ 0 w 428625"/>
                  <a:gd name="connsiteY0" fmla="*/ 157256 h 157256"/>
                  <a:gd name="connsiteX1" fmla="*/ 233363 w 428625"/>
                  <a:gd name="connsiteY1" fmla="*/ 0 h 157256"/>
                  <a:gd name="connsiteX2" fmla="*/ 428625 w 428625"/>
                  <a:gd name="connsiteY2" fmla="*/ 119156 h 157256"/>
                  <a:gd name="connsiteX3" fmla="*/ 0 w 428625"/>
                  <a:gd name="connsiteY3" fmla="*/ 157256 h 157256"/>
                  <a:gd name="connsiteX0" fmla="*/ 0 w 533400"/>
                  <a:gd name="connsiteY0" fmla="*/ 236631 h 236631"/>
                  <a:gd name="connsiteX1" fmla="*/ 338138 w 533400"/>
                  <a:gd name="connsiteY1" fmla="*/ 0 h 236631"/>
                  <a:gd name="connsiteX2" fmla="*/ 533400 w 533400"/>
                  <a:gd name="connsiteY2" fmla="*/ 119156 h 236631"/>
                  <a:gd name="connsiteX3" fmla="*/ 0 w 533400"/>
                  <a:gd name="connsiteY3" fmla="*/ 236631 h 236631"/>
                  <a:gd name="connsiteX0" fmla="*/ 0 w 571500"/>
                  <a:gd name="connsiteY0" fmla="*/ 252506 h 252506"/>
                  <a:gd name="connsiteX1" fmla="*/ 376238 w 571500"/>
                  <a:gd name="connsiteY1" fmla="*/ 0 h 252506"/>
                  <a:gd name="connsiteX2" fmla="*/ 571500 w 571500"/>
                  <a:gd name="connsiteY2" fmla="*/ 119156 h 252506"/>
                  <a:gd name="connsiteX3" fmla="*/ 0 w 571500"/>
                  <a:gd name="connsiteY3" fmla="*/ 252506 h 252506"/>
                  <a:gd name="connsiteX0" fmla="*/ 0 w 600075"/>
                  <a:gd name="connsiteY0" fmla="*/ 268381 h 268381"/>
                  <a:gd name="connsiteX1" fmla="*/ 404813 w 600075"/>
                  <a:gd name="connsiteY1" fmla="*/ 0 h 268381"/>
                  <a:gd name="connsiteX2" fmla="*/ 600075 w 600075"/>
                  <a:gd name="connsiteY2" fmla="*/ 119156 h 268381"/>
                  <a:gd name="connsiteX3" fmla="*/ 0 w 600075"/>
                  <a:gd name="connsiteY3" fmla="*/ 268381 h 2683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600075" h="268381">
                    <a:moveTo>
                      <a:pt x="0" y="268381"/>
                    </a:moveTo>
                    <a:lnTo>
                      <a:pt x="404813" y="0"/>
                    </a:lnTo>
                    <a:lnTo>
                      <a:pt x="600075" y="119156"/>
                    </a:lnTo>
                    <a:lnTo>
                      <a:pt x="0" y="268381"/>
                    </a:lnTo>
                    <a:close/>
                  </a:path>
                </a:pathLst>
              </a:custGeom>
              <a:solidFill>
                <a:schemeClr val="accent2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" name="等腰三角形 15"/>
              <p:cNvSpPr/>
              <p:nvPr/>
            </p:nvSpPr>
            <p:spPr>
              <a:xfrm rot="2261504">
                <a:off x="3137649" y="1145480"/>
                <a:ext cx="1960530" cy="1721893"/>
              </a:xfrm>
              <a:custGeom>
                <a:avLst/>
                <a:gdLst>
                  <a:gd name="connsiteX0" fmla="*/ 0 w 1422400"/>
                  <a:gd name="connsiteY0" fmla="*/ 1272729 h 1272729"/>
                  <a:gd name="connsiteX1" fmla="*/ 711200 w 1422400"/>
                  <a:gd name="connsiteY1" fmla="*/ 0 h 1272729"/>
                  <a:gd name="connsiteX2" fmla="*/ 1422400 w 1422400"/>
                  <a:gd name="connsiteY2" fmla="*/ 1272729 h 1272729"/>
                  <a:gd name="connsiteX3" fmla="*/ 0 w 1422400"/>
                  <a:gd name="connsiteY3" fmla="*/ 1272729 h 1272729"/>
                  <a:gd name="connsiteX0" fmla="*/ 0 w 1727276"/>
                  <a:gd name="connsiteY0" fmla="*/ 1452206 h 1452206"/>
                  <a:gd name="connsiteX1" fmla="*/ 1016076 w 1727276"/>
                  <a:gd name="connsiteY1" fmla="*/ 0 h 1452206"/>
                  <a:gd name="connsiteX2" fmla="*/ 1727276 w 1727276"/>
                  <a:gd name="connsiteY2" fmla="*/ 1272729 h 1452206"/>
                  <a:gd name="connsiteX3" fmla="*/ 0 w 1727276"/>
                  <a:gd name="connsiteY3" fmla="*/ 1452206 h 1452206"/>
                  <a:gd name="connsiteX0" fmla="*/ 0 w 1727276"/>
                  <a:gd name="connsiteY0" fmla="*/ 1167474 h 1167474"/>
                  <a:gd name="connsiteX1" fmla="*/ 1292677 w 1727276"/>
                  <a:gd name="connsiteY1" fmla="*/ 0 h 1167474"/>
                  <a:gd name="connsiteX2" fmla="*/ 1727276 w 1727276"/>
                  <a:gd name="connsiteY2" fmla="*/ 987997 h 1167474"/>
                  <a:gd name="connsiteX3" fmla="*/ 0 w 1727276"/>
                  <a:gd name="connsiteY3" fmla="*/ 1167474 h 1167474"/>
                  <a:gd name="connsiteX0" fmla="*/ 0 w 1721932"/>
                  <a:gd name="connsiteY0" fmla="*/ 1167474 h 1178422"/>
                  <a:gd name="connsiteX1" fmla="*/ 1292677 w 1721932"/>
                  <a:gd name="connsiteY1" fmla="*/ 0 h 1178422"/>
                  <a:gd name="connsiteX2" fmla="*/ 1721932 w 1721932"/>
                  <a:gd name="connsiteY2" fmla="*/ 1178422 h 1178422"/>
                  <a:gd name="connsiteX3" fmla="*/ 0 w 1721932"/>
                  <a:gd name="connsiteY3" fmla="*/ 1167474 h 1178422"/>
                  <a:gd name="connsiteX0" fmla="*/ 0 w 1721932"/>
                  <a:gd name="connsiteY0" fmla="*/ 1308706 h 1319654"/>
                  <a:gd name="connsiteX1" fmla="*/ 1421150 w 1721932"/>
                  <a:gd name="connsiteY1" fmla="*/ 0 h 1319654"/>
                  <a:gd name="connsiteX2" fmla="*/ 1721932 w 1721932"/>
                  <a:gd name="connsiteY2" fmla="*/ 1319654 h 1319654"/>
                  <a:gd name="connsiteX3" fmla="*/ 0 w 1721932"/>
                  <a:gd name="connsiteY3" fmla="*/ 1308706 h 1319654"/>
                  <a:gd name="connsiteX0" fmla="*/ 0 w 2096662"/>
                  <a:gd name="connsiteY0" fmla="*/ 1308706 h 1308706"/>
                  <a:gd name="connsiteX1" fmla="*/ 1421150 w 2096662"/>
                  <a:gd name="connsiteY1" fmla="*/ 0 h 1308706"/>
                  <a:gd name="connsiteX2" fmla="*/ 2096662 w 2096662"/>
                  <a:gd name="connsiteY2" fmla="*/ 1276812 h 1308706"/>
                  <a:gd name="connsiteX3" fmla="*/ 0 w 2096662"/>
                  <a:gd name="connsiteY3" fmla="*/ 1308706 h 1308706"/>
                  <a:gd name="connsiteX0" fmla="*/ 0 w 1975832"/>
                  <a:gd name="connsiteY0" fmla="*/ 1308706 h 1326782"/>
                  <a:gd name="connsiteX1" fmla="*/ 1421150 w 1975832"/>
                  <a:gd name="connsiteY1" fmla="*/ 0 h 1326782"/>
                  <a:gd name="connsiteX2" fmla="*/ 1975832 w 1975832"/>
                  <a:gd name="connsiteY2" fmla="*/ 1326782 h 1326782"/>
                  <a:gd name="connsiteX3" fmla="*/ 0 w 1975832"/>
                  <a:gd name="connsiteY3" fmla="*/ 1308706 h 1326782"/>
                  <a:gd name="connsiteX0" fmla="*/ 0 w 1975832"/>
                  <a:gd name="connsiteY0" fmla="*/ 1271236 h 1289312"/>
                  <a:gd name="connsiteX1" fmla="*/ 1488705 w 1975832"/>
                  <a:gd name="connsiteY1" fmla="*/ 0 h 1289312"/>
                  <a:gd name="connsiteX2" fmla="*/ 1975832 w 1975832"/>
                  <a:gd name="connsiteY2" fmla="*/ 1289312 h 1289312"/>
                  <a:gd name="connsiteX3" fmla="*/ 0 w 1975832"/>
                  <a:gd name="connsiteY3" fmla="*/ 1271236 h 1289312"/>
                  <a:gd name="connsiteX0" fmla="*/ 0 w 1961900"/>
                  <a:gd name="connsiteY0" fmla="*/ 1268496 h 1289312"/>
                  <a:gd name="connsiteX1" fmla="*/ 1474773 w 1961900"/>
                  <a:gd name="connsiteY1" fmla="*/ 0 h 1289312"/>
                  <a:gd name="connsiteX2" fmla="*/ 1961900 w 1961900"/>
                  <a:gd name="connsiteY2" fmla="*/ 1289312 h 1289312"/>
                  <a:gd name="connsiteX3" fmla="*/ 0 w 1961900"/>
                  <a:gd name="connsiteY3" fmla="*/ 1268496 h 1289312"/>
                  <a:gd name="connsiteX0" fmla="*/ 0 w 1960530"/>
                  <a:gd name="connsiteY0" fmla="*/ 1275462 h 1289312"/>
                  <a:gd name="connsiteX1" fmla="*/ 1473403 w 1960530"/>
                  <a:gd name="connsiteY1" fmla="*/ 0 h 1289312"/>
                  <a:gd name="connsiteX2" fmla="*/ 1960530 w 1960530"/>
                  <a:gd name="connsiteY2" fmla="*/ 1289312 h 1289312"/>
                  <a:gd name="connsiteX3" fmla="*/ 0 w 1960530"/>
                  <a:gd name="connsiteY3" fmla="*/ 1275462 h 1289312"/>
                  <a:gd name="connsiteX0" fmla="*/ 0 w 1960530"/>
                  <a:gd name="connsiteY0" fmla="*/ 1721302 h 1735152"/>
                  <a:gd name="connsiteX1" fmla="*/ 1120897 w 1960530"/>
                  <a:gd name="connsiteY1" fmla="*/ 0 h 1735152"/>
                  <a:gd name="connsiteX2" fmla="*/ 1960530 w 1960530"/>
                  <a:gd name="connsiteY2" fmla="*/ 1735152 h 1735152"/>
                  <a:gd name="connsiteX3" fmla="*/ 0 w 1960530"/>
                  <a:gd name="connsiteY3" fmla="*/ 1721302 h 1735152"/>
                  <a:gd name="connsiteX0" fmla="*/ 0 w 1960530"/>
                  <a:gd name="connsiteY0" fmla="*/ 1740031 h 1753881"/>
                  <a:gd name="connsiteX1" fmla="*/ 1098401 w 1960530"/>
                  <a:gd name="connsiteY1" fmla="*/ 0 h 1753881"/>
                  <a:gd name="connsiteX2" fmla="*/ 1960530 w 1960530"/>
                  <a:gd name="connsiteY2" fmla="*/ 1753881 h 1753881"/>
                  <a:gd name="connsiteX3" fmla="*/ 0 w 1960530"/>
                  <a:gd name="connsiteY3" fmla="*/ 1740031 h 1753881"/>
                  <a:gd name="connsiteX0" fmla="*/ 0 w 1960530"/>
                  <a:gd name="connsiteY0" fmla="*/ 1687945 h 1701795"/>
                  <a:gd name="connsiteX1" fmla="*/ 1363334 w 1960530"/>
                  <a:gd name="connsiteY1" fmla="*/ 0 h 1701795"/>
                  <a:gd name="connsiteX2" fmla="*/ 1960530 w 1960530"/>
                  <a:gd name="connsiteY2" fmla="*/ 1701795 h 1701795"/>
                  <a:gd name="connsiteX3" fmla="*/ 0 w 1960530"/>
                  <a:gd name="connsiteY3" fmla="*/ 1687945 h 1701795"/>
                  <a:gd name="connsiteX0" fmla="*/ 0 w 1960530"/>
                  <a:gd name="connsiteY0" fmla="*/ 1718094 h 1731944"/>
                  <a:gd name="connsiteX1" fmla="*/ 1340040 w 1960530"/>
                  <a:gd name="connsiteY1" fmla="*/ 0 h 1731944"/>
                  <a:gd name="connsiteX2" fmla="*/ 1960530 w 1960530"/>
                  <a:gd name="connsiteY2" fmla="*/ 1731944 h 1731944"/>
                  <a:gd name="connsiteX3" fmla="*/ 0 w 1960530"/>
                  <a:gd name="connsiteY3" fmla="*/ 1718094 h 1731944"/>
                  <a:gd name="connsiteX0" fmla="*/ 0 w 1960530"/>
                  <a:gd name="connsiteY0" fmla="*/ 1708043 h 1721893"/>
                  <a:gd name="connsiteX1" fmla="*/ 1347805 w 1960530"/>
                  <a:gd name="connsiteY1" fmla="*/ 0 h 1721893"/>
                  <a:gd name="connsiteX2" fmla="*/ 1960530 w 1960530"/>
                  <a:gd name="connsiteY2" fmla="*/ 1721893 h 1721893"/>
                  <a:gd name="connsiteX3" fmla="*/ 0 w 1960530"/>
                  <a:gd name="connsiteY3" fmla="*/ 1708043 h 17218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960530" h="1721893">
                    <a:moveTo>
                      <a:pt x="0" y="1708043"/>
                    </a:moveTo>
                    <a:lnTo>
                      <a:pt x="1347805" y="0"/>
                    </a:lnTo>
                    <a:lnTo>
                      <a:pt x="1960530" y="1721893"/>
                    </a:lnTo>
                    <a:lnTo>
                      <a:pt x="0" y="1708043"/>
                    </a:lnTo>
                    <a:close/>
                  </a:path>
                </a:pathLst>
              </a:cu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" name="等腰三角形 15"/>
              <p:cNvSpPr/>
              <p:nvPr/>
            </p:nvSpPr>
            <p:spPr>
              <a:xfrm rot="19291348">
                <a:off x="1844890" y="2246920"/>
                <a:ext cx="1975832" cy="1289312"/>
              </a:xfrm>
              <a:custGeom>
                <a:avLst/>
                <a:gdLst>
                  <a:gd name="connsiteX0" fmla="*/ 0 w 1422400"/>
                  <a:gd name="connsiteY0" fmla="*/ 1272729 h 1272729"/>
                  <a:gd name="connsiteX1" fmla="*/ 711200 w 1422400"/>
                  <a:gd name="connsiteY1" fmla="*/ 0 h 1272729"/>
                  <a:gd name="connsiteX2" fmla="*/ 1422400 w 1422400"/>
                  <a:gd name="connsiteY2" fmla="*/ 1272729 h 1272729"/>
                  <a:gd name="connsiteX3" fmla="*/ 0 w 1422400"/>
                  <a:gd name="connsiteY3" fmla="*/ 1272729 h 1272729"/>
                  <a:gd name="connsiteX0" fmla="*/ 0 w 1727276"/>
                  <a:gd name="connsiteY0" fmla="*/ 1452206 h 1452206"/>
                  <a:gd name="connsiteX1" fmla="*/ 1016076 w 1727276"/>
                  <a:gd name="connsiteY1" fmla="*/ 0 h 1452206"/>
                  <a:gd name="connsiteX2" fmla="*/ 1727276 w 1727276"/>
                  <a:gd name="connsiteY2" fmla="*/ 1272729 h 1452206"/>
                  <a:gd name="connsiteX3" fmla="*/ 0 w 1727276"/>
                  <a:gd name="connsiteY3" fmla="*/ 1452206 h 1452206"/>
                  <a:gd name="connsiteX0" fmla="*/ 0 w 1727276"/>
                  <a:gd name="connsiteY0" fmla="*/ 1167474 h 1167474"/>
                  <a:gd name="connsiteX1" fmla="*/ 1292677 w 1727276"/>
                  <a:gd name="connsiteY1" fmla="*/ 0 h 1167474"/>
                  <a:gd name="connsiteX2" fmla="*/ 1727276 w 1727276"/>
                  <a:gd name="connsiteY2" fmla="*/ 987997 h 1167474"/>
                  <a:gd name="connsiteX3" fmla="*/ 0 w 1727276"/>
                  <a:gd name="connsiteY3" fmla="*/ 1167474 h 1167474"/>
                  <a:gd name="connsiteX0" fmla="*/ 0 w 1721932"/>
                  <a:gd name="connsiteY0" fmla="*/ 1167474 h 1178422"/>
                  <a:gd name="connsiteX1" fmla="*/ 1292677 w 1721932"/>
                  <a:gd name="connsiteY1" fmla="*/ 0 h 1178422"/>
                  <a:gd name="connsiteX2" fmla="*/ 1721932 w 1721932"/>
                  <a:gd name="connsiteY2" fmla="*/ 1178422 h 1178422"/>
                  <a:gd name="connsiteX3" fmla="*/ 0 w 1721932"/>
                  <a:gd name="connsiteY3" fmla="*/ 1167474 h 1178422"/>
                  <a:gd name="connsiteX0" fmla="*/ 0 w 1721932"/>
                  <a:gd name="connsiteY0" fmla="*/ 1308706 h 1319654"/>
                  <a:gd name="connsiteX1" fmla="*/ 1421150 w 1721932"/>
                  <a:gd name="connsiteY1" fmla="*/ 0 h 1319654"/>
                  <a:gd name="connsiteX2" fmla="*/ 1721932 w 1721932"/>
                  <a:gd name="connsiteY2" fmla="*/ 1319654 h 1319654"/>
                  <a:gd name="connsiteX3" fmla="*/ 0 w 1721932"/>
                  <a:gd name="connsiteY3" fmla="*/ 1308706 h 1319654"/>
                  <a:gd name="connsiteX0" fmla="*/ 0 w 2096662"/>
                  <a:gd name="connsiteY0" fmla="*/ 1308706 h 1308706"/>
                  <a:gd name="connsiteX1" fmla="*/ 1421150 w 2096662"/>
                  <a:gd name="connsiteY1" fmla="*/ 0 h 1308706"/>
                  <a:gd name="connsiteX2" fmla="*/ 2096662 w 2096662"/>
                  <a:gd name="connsiteY2" fmla="*/ 1276812 h 1308706"/>
                  <a:gd name="connsiteX3" fmla="*/ 0 w 2096662"/>
                  <a:gd name="connsiteY3" fmla="*/ 1308706 h 1308706"/>
                  <a:gd name="connsiteX0" fmla="*/ 0 w 1975832"/>
                  <a:gd name="connsiteY0" fmla="*/ 1308706 h 1326782"/>
                  <a:gd name="connsiteX1" fmla="*/ 1421150 w 1975832"/>
                  <a:gd name="connsiteY1" fmla="*/ 0 h 1326782"/>
                  <a:gd name="connsiteX2" fmla="*/ 1975832 w 1975832"/>
                  <a:gd name="connsiteY2" fmla="*/ 1326782 h 1326782"/>
                  <a:gd name="connsiteX3" fmla="*/ 0 w 1975832"/>
                  <a:gd name="connsiteY3" fmla="*/ 1308706 h 1326782"/>
                  <a:gd name="connsiteX0" fmla="*/ 0 w 1975832"/>
                  <a:gd name="connsiteY0" fmla="*/ 1271236 h 1289312"/>
                  <a:gd name="connsiteX1" fmla="*/ 1488705 w 1975832"/>
                  <a:gd name="connsiteY1" fmla="*/ 0 h 1289312"/>
                  <a:gd name="connsiteX2" fmla="*/ 1975832 w 1975832"/>
                  <a:gd name="connsiteY2" fmla="*/ 1289312 h 1289312"/>
                  <a:gd name="connsiteX3" fmla="*/ 0 w 1975832"/>
                  <a:gd name="connsiteY3" fmla="*/ 1271236 h 128931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975832" h="1289312">
                    <a:moveTo>
                      <a:pt x="0" y="1271236"/>
                    </a:moveTo>
                    <a:lnTo>
                      <a:pt x="1488705" y="0"/>
                    </a:lnTo>
                    <a:lnTo>
                      <a:pt x="1975832" y="1289312"/>
                    </a:lnTo>
                    <a:lnTo>
                      <a:pt x="0" y="1271236"/>
                    </a:lnTo>
                    <a:close/>
                  </a:path>
                </a:pathLst>
              </a:custGeom>
              <a:solidFill>
                <a:srgbClr val="D60093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7" name="身体"/>
            <p:cNvGrpSpPr/>
            <p:nvPr/>
          </p:nvGrpSpPr>
          <p:grpSpPr>
            <a:xfrm rot="1044185">
              <a:off x="4193431" y="622079"/>
              <a:ext cx="1086178" cy="641292"/>
              <a:chOff x="2823257" y="2614410"/>
              <a:chExt cx="4420524" cy="2642723"/>
            </a:xfrm>
          </p:grpSpPr>
          <p:sp>
            <p:nvSpPr>
              <p:cNvPr id="12" name="直角三角形 158"/>
              <p:cNvSpPr/>
              <p:nvPr/>
            </p:nvSpPr>
            <p:spPr>
              <a:xfrm rot="7802093">
                <a:off x="2824051" y="2733568"/>
                <a:ext cx="584200" cy="585788"/>
              </a:xfrm>
              <a:prstGeom prst="rtTriangle">
                <a:avLst/>
              </a:pr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" name="直角三角形 4"/>
              <p:cNvSpPr/>
              <p:nvPr/>
            </p:nvSpPr>
            <p:spPr>
              <a:xfrm rot="20722384">
                <a:off x="5661780" y="3518194"/>
                <a:ext cx="1582001" cy="1738939"/>
              </a:xfrm>
              <a:custGeom>
                <a:avLst/>
                <a:gdLst>
                  <a:gd name="connsiteX0" fmla="*/ 0 w 1040580"/>
                  <a:gd name="connsiteY0" fmla="*/ 1603491 h 1603491"/>
                  <a:gd name="connsiteX1" fmla="*/ 0 w 1040580"/>
                  <a:gd name="connsiteY1" fmla="*/ 0 h 1603491"/>
                  <a:gd name="connsiteX2" fmla="*/ 1040580 w 1040580"/>
                  <a:gd name="connsiteY2" fmla="*/ 1603491 h 1603491"/>
                  <a:gd name="connsiteX3" fmla="*/ 0 w 1040580"/>
                  <a:gd name="connsiteY3" fmla="*/ 1603491 h 1603491"/>
                  <a:gd name="connsiteX0" fmla="*/ 0 w 1040580"/>
                  <a:gd name="connsiteY0" fmla="*/ 1601086 h 1601086"/>
                  <a:gd name="connsiteX1" fmla="*/ 9216 w 1040580"/>
                  <a:gd name="connsiteY1" fmla="*/ 0 h 1601086"/>
                  <a:gd name="connsiteX2" fmla="*/ 1040580 w 1040580"/>
                  <a:gd name="connsiteY2" fmla="*/ 1601086 h 1601086"/>
                  <a:gd name="connsiteX3" fmla="*/ 0 w 1040580"/>
                  <a:gd name="connsiteY3" fmla="*/ 1601086 h 1601086"/>
                  <a:gd name="connsiteX0" fmla="*/ 0 w 1040580"/>
                  <a:gd name="connsiteY0" fmla="*/ 1602689 h 1602689"/>
                  <a:gd name="connsiteX1" fmla="*/ 3072 w 1040580"/>
                  <a:gd name="connsiteY1" fmla="*/ 0 h 1602689"/>
                  <a:gd name="connsiteX2" fmla="*/ 1040580 w 1040580"/>
                  <a:gd name="connsiteY2" fmla="*/ 1602689 h 1602689"/>
                  <a:gd name="connsiteX3" fmla="*/ 0 w 1040580"/>
                  <a:gd name="connsiteY3" fmla="*/ 1602689 h 1602689"/>
                  <a:gd name="connsiteX0" fmla="*/ 0 w 1285252"/>
                  <a:gd name="connsiteY0" fmla="*/ 1602689 h 1795696"/>
                  <a:gd name="connsiteX1" fmla="*/ 3072 w 1285252"/>
                  <a:gd name="connsiteY1" fmla="*/ 0 h 1795696"/>
                  <a:gd name="connsiteX2" fmla="*/ 1285252 w 1285252"/>
                  <a:gd name="connsiteY2" fmla="*/ 1795696 h 1795696"/>
                  <a:gd name="connsiteX3" fmla="*/ 0 w 1285252"/>
                  <a:gd name="connsiteY3" fmla="*/ 1602689 h 1795696"/>
                  <a:gd name="connsiteX0" fmla="*/ 34389 w 1282180"/>
                  <a:gd name="connsiteY0" fmla="*/ 1609638 h 1795696"/>
                  <a:gd name="connsiteX1" fmla="*/ 0 w 1282180"/>
                  <a:gd name="connsiteY1" fmla="*/ 0 h 1795696"/>
                  <a:gd name="connsiteX2" fmla="*/ 1282180 w 1282180"/>
                  <a:gd name="connsiteY2" fmla="*/ 1795696 h 1795696"/>
                  <a:gd name="connsiteX3" fmla="*/ 34389 w 1282180"/>
                  <a:gd name="connsiteY3" fmla="*/ 1609638 h 1795696"/>
                  <a:gd name="connsiteX0" fmla="*/ 51382 w 1282180"/>
                  <a:gd name="connsiteY0" fmla="*/ 1622478 h 1795696"/>
                  <a:gd name="connsiteX1" fmla="*/ 0 w 1282180"/>
                  <a:gd name="connsiteY1" fmla="*/ 0 h 1795696"/>
                  <a:gd name="connsiteX2" fmla="*/ 1282180 w 1282180"/>
                  <a:gd name="connsiteY2" fmla="*/ 1795696 h 1795696"/>
                  <a:gd name="connsiteX3" fmla="*/ 51382 w 1282180"/>
                  <a:gd name="connsiteY3" fmla="*/ 1622478 h 1795696"/>
                  <a:gd name="connsiteX0" fmla="*/ 56064 w 1282180"/>
                  <a:gd name="connsiteY0" fmla="*/ 1623346 h 1795696"/>
                  <a:gd name="connsiteX1" fmla="*/ 0 w 1282180"/>
                  <a:gd name="connsiteY1" fmla="*/ 0 h 1795696"/>
                  <a:gd name="connsiteX2" fmla="*/ 1282180 w 1282180"/>
                  <a:gd name="connsiteY2" fmla="*/ 1795696 h 1795696"/>
                  <a:gd name="connsiteX3" fmla="*/ 56064 w 1282180"/>
                  <a:gd name="connsiteY3" fmla="*/ 1623346 h 1795696"/>
                  <a:gd name="connsiteX0" fmla="*/ 56064 w 1582001"/>
                  <a:gd name="connsiteY0" fmla="*/ 1623346 h 1738939"/>
                  <a:gd name="connsiteX1" fmla="*/ 0 w 1582001"/>
                  <a:gd name="connsiteY1" fmla="*/ 0 h 1738939"/>
                  <a:gd name="connsiteX2" fmla="*/ 1582001 w 1582001"/>
                  <a:gd name="connsiteY2" fmla="*/ 1738939 h 1738939"/>
                  <a:gd name="connsiteX3" fmla="*/ 56064 w 1582001"/>
                  <a:gd name="connsiteY3" fmla="*/ 1623346 h 173893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582001" h="1738939">
                    <a:moveTo>
                      <a:pt x="56064" y="1623346"/>
                    </a:moveTo>
                    <a:lnTo>
                      <a:pt x="0" y="0"/>
                    </a:lnTo>
                    <a:lnTo>
                      <a:pt x="1582001" y="1738939"/>
                    </a:lnTo>
                    <a:lnTo>
                      <a:pt x="56064" y="1623346"/>
                    </a:lnTo>
                    <a:close/>
                  </a:path>
                </a:pathLst>
              </a:custGeom>
              <a:solidFill>
                <a:srgbClr val="D60093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" name="矩形 2"/>
              <p:cNvSpPr/>
              <p:nvPr/>
            </p:nvSpPr>
            <p:spPr>
              <a:xfrm>
                <a:off x="3078051" y="2614410"/>
                <a:ext cx="2459864" cy="1574576"/>
              </a:xfrm>
              <a:custGeom>
                <a:avLst/>
                <a:gdLst>
                  <a:gd name="connsiteX0" fmla="*/ 0 w 1815921"/>
                  <a:gd name="connsiteY0" fmla="*/ 0 h 1403798"/>
                  <a:gd name="connsiteX1" fmla="*/ 1815921 w 1815921"/>
                  <a:gd name="connsiteY1" fmla="*/ 0 h 1403798"/>
                  <a:gd name="connsiteX2" fmla="*/ 1815921 w 1815921"/>
                  <a:gd name="connsiteY2" fmla="*/ 1403798 h 1403798"/>
                  <a:gd name="connsiteX3" fmla="*/ 0 w 1815921"/>
                  <a:gd name="connsiteY3" fmla="*/ 1403798 h 1403798"/>
                  <a:gd name="connsiteX4" fmla="*/ 0 w 1815921"/>
                  <a:gd name="connsiteY4" fmla="*/ 0 h 1403798"/>
                  <a:gd name="connsiteX0" fmla="*/ 0 w 2472743"/>
                  <a:gd name="connsiteY0" fmla="*/ 0 h 1584102"/>
                  <a:gd name="connsiteX1" fmla="*/ 2472743 w 2472743"/>
                  <a:gd name="connsiteY1" fmla="*/ 180304 h 1584102"/>
                  <a:gd name="connsiteX2" fmla="*/ 2472743 w 2472743"/>
                  <a:gd name="connsiteY2" fmla="*/ 1584102 h 1584102"/>
                  <a:gd name="connsiteX3" fmla="*/ 656822 w 2472743"/>
                  <a:gd name="connsiteY3" fmla="*/ 1584102 h 1584102"/>
                  <a:gd name="connsiteX4" fmla="*/ 0 w 2472743"/>
                  <a:gd name="connsiteY4" fmla="*/ 0 h 1584102"/>
                  <a:gd name="connsiteX0" fmla="*/ 0 w 2472743"/>
                  <a:gd name="connsiteY0" fmla="*/ 0 h 1584102"/>
                  <a:gd name="connsiteX1" fmla="*/ 2472743 w 2472743"/>
                  <a:gd name="connsiteY1" fmla="*/ 180304 h 1584102"/>
                  <a:gd name="connsiteX2" fmla="*/ 2459864 w 2472743"/>
                  <a:gd name="connsiteY2" fmla="*/ 1210615 h 1584102"/>
                  <a:gd name="connsiteX3" fmla="*/ 656822 w 2472743"/>
                  <a:gd name="connsiteY3" fmla="*/ 1584102 h 1584102"/>
                  <a:gd name="connsiteX4" fmla="*/ 0 w 2472743"/>
                  <a:gd name="connsiteY4" fmla="*/ 0 h 1584102"/>
                  <a:gd name="connsiteX0" fmla="*/ 0 w 2459864"/>
                  <a:gd name="connsiteY0" fmla="*/ 0 h 1584102"/>
                  <a:gd name="connsiteX1" fmla="*/ 2253802 w 2459864"/>
                  <a:gd name="connsiteY1" fmla="*/ 347730 h 1584102"/>
                  <a:gd name="connsiteX2" fmla="*/ 2459864 w 2459864"/>
                  <a:gd name="connsiteY2" fmla="*/ 1210615 h 1584102"/>
                  <a:gd name="connsiteX3" fmla="*/ 656822 w 2459864"/>
                  <a:gd name="connsiteY3" fmla="*/ 1584102 h 1584102"/>
                  <a:gd name="connsiteX4" fmla="*/ 0 w 2459864"/>
                  <a:gd name="connsiteY4" fmla="*/ 0 h 1584102"/>
                  <a:gd name="connsiteX0" fmla="*/ 0 w 2459864"/>
                  <a:gd name="connsiteY0" fmla="*/ 0 h 1579339"/>
                  <a:gd name="connsiteX1" fmla="*/ 2253802 w 2459864"/>
                  <a:gd name="connsiteY1" fmla="*/ 347730 h 1579339"/>
                  <a:gd name="connsiteX2" fmla="*/ 2459864 w 2459864"/>
                  <a:gd name="connsiteY2" fmla="*/ 1210615 h 1579339"/>
                  <a:gd name="connsiteX3" fmla="*/ 666347 w 2459864"/>
                  <a:gd name="connsiteY3" fmla="*/ 1579339 h 1579339"/>
                  <a:gd name="connsiteX4" fmla="*/ 0 w 2459864"/>
                  <a:gd name="connsiteY4" fmla="*/ 0 h 1579339"/>
                  <a:gd name="connsiteX0" fmla="*/ 0 w 2459864"/>
                  <a:gd name="connsiteY0" fmla="*/ 0 h 1579339"/>
                  <a:gd name="connsiteX1" fmla="*/ 2253802 w 2459864"/>
                  <a:gd name="connsiteY1" fmla="*/ 347730 h 1579339"/>
                  <a:gd name="connsiteX2" fmla="*/ 2459864 w 2459864"/>
                  <a:gd name="connsiteY2" fmla="*/ 1210615 h 1579339"/>
                  <a:gd name="connsiteX3" fmla="*/ 661584 w 2459864"/>
                  <a:gd name="connsiteY3" fmla="*/ 1579339 h 1579339"/>
                  <a:gd name="connsiteX4" fmla="*/ 0 w 2459864"/>
                  <a:gd name="connsiteY4" fmla="*/ 0 h 1579339"/>
                  <a:gd name="connsiteX0" fmla="*/ 0 w 2459864"/>
                  <a:gd name="connsiteY0" fmla="*/ 0 h 1574576"/>
                  <a:gd name="connsiteX1" fmla="*/ 2253802 w 2459864"/>
                  <a:gd name="connsiteY1" fmla="*/ 347730 h 1574576"/>
                  <a:gd name="connsiteX2" fmla="*/ 2459864 w 2459864"/>
                  <a:gd name="connsiteY2" fmla="*/ 1210615 h 1574576"/>
                  <a:gd name="connsiteX3" fmla="*/ 659203 w 2459864"/>
                  <a:gd name="connsiteY3" fmla="*/ 1574576 h 1574576"/>
                  <a:gd name="connsiteX4" fmla="*/ 0 w 2459864"/>
                  <a:gd name="connsiteY4" fmla="*/ 0 h 1574576"/>
                  <a:gd name="connsiteX0" fmla="*/ 0 w 2459864"/>
                  <a:gd name="connsiteY0" fmla="*/ 0 h 1574576"/>
                  <a:gd name="connsiteX1" fmla="*/ 2253802 w 2459864"/>
                  <a:gd name="connsiteY1" fmla="*/ 347730 h 1574576"/>
                  <a:gd name="connsiteX2" fmla="*/ 2459864 w 2459864"/>
                  <a:gd name="connsiteY2" fmla="*/ 1210615 h 1574576"/>
                  <a:gd name="connsiteX3" fmla="*/ 656822 w 2459864"/>
                  <a:gd name="connsiteY3" fmla="*/ 1574576 h 1574576"/>
                  <a:gd name="connsiteX4" fmla="*/ 0 w 2459864"/>
                  <a:gd name="connsiteY4" fmla="*/ 0 h 1574576"/>
                  <a:gd name="connsiteX0" fmla="*/ 0 w 2459864"/>
                  <a:gd name="connsiteY0" fmla="*/ 0 h 1579338"/>
                  <a:gd name="connsiteX1" fmla="*/ 2253802 w 2459864"/>
                  <a:gd name="connsiteY1" fmla="*/ 347730 h 1579338"/>
                  <a:gd name="connsiteX2" fmla="*/ 2459864 w 2459864"/>
                  <a:gd name="connsiteY2" fmla="*/ 1210615 h 1579338"/>
                  <a:gd name="connsiteX3" fmla="*/ 656822 w 2459864"/>
                  <a:gd name="connsiteY3" fmla="*/ 1579338 h 1579338"/>
                  <a:gd name="connsiteX4" fmla="*/ 0 w 2459864"/>
                  <a:gd name="connsiteY4" fmla="*/ 0 h 1579338"/>
                  <a:gd name="connsiteX0" fmla="*/ 0 w 2459864"/>
                  <a:gd name="connsiteY0" fmla="*/ 0 h 1572194"/>
                  <a:gd name="connsiteX1" fmla="*/ 2253802 w 2459864"/>
                  <a:gd name="connsiteY1" fmla="*/ 347730 h 1572194"/>
                  <a:gd name="connsiteX2" fmla="*/ 2459864 w 2459864"/>
                  <a:gd name="connsiteY2" fmla="*/ 1210615 h 1572194"/>
                  <a:gd name="connsiteX3" fmla="*/ 659203 w 2459864"/>
                  <a:gd name="connsiteY3" fmla="*/ 1572194 h 1572194"/>
                  <a:gd name="connsiteX4" fmla="*/ 0 w 2459864"/>
                  <a:gd name="connsiteY4" fmla="*/ 0 h 1572194"/>
                  <a:gd name="connsiteX0" fmla="*/ 0 w 2459864"/>
                  <a:gd name="connsiteY0" fmla="*/ 0 h 1574575"/>
                  <a:gd name="connsiteX1" fmla="*/ 2253802 w 2459864"/>
                  <a:gd name="connsiteY1" fmla="*/ 347730 h 1574575"/>
                  <a:gd name="connsiteX2" fmla="*/ 2459864 w 2459864"/>
                  <a:gd name="connsiteY2" fmla="*/ 1210615 h 1574575"/>
                  <a:gd name="connsiteX3" fmla="*/ 656822 w 2459864"/>
                  <a:gd name="connsiteY3" fmla="*/ 1574575 h 1574575"/>
                  <a:gd name="connsiteX4" fmla="*/ 0 w 2459864"/>
                  <a:gd name="connsiteY4" fmla="*/ 0 h 1574575"/>
                  <a:gd name="connsiteX0" fmla="*/ 0 w 2459864"/>
                  <a:gd name="connsiteY0" fmla="*/ 0 h 1572194"/>
                  <a:gd name="connsiteX1" fmla="*/ 2253802 w 2459864"/>
                  <a:gd name="connsiteY1" fmla="*/ 347730 h 1572194"/>
                  <a:gd name="connsiteX2" fmla="*/ 2459864 w 2459864"/>
                  <a:gd name="connsiteY2" fmla="*/ 1210615 h 1572194"/>
                  <a:gd name="connsiteX3" fmla="*/ 649679 w 2459864"/>
                  <a:gd name="connsiteY3" fmla="*/ 1572194 h 1572194"/>
                  <a:gd name="connsiteX4" fmla="*/ 0 w 2459864"/>
                  <a:gd name="connsiteY4" fmla="*/ 0 h 1572194"/>
                  <a:gd name="connsiteX0" fmla="*/ 0 w 2459864"/>
                  <a:gd name="connsiteY0" fmla="*/ 0 h 1572194"/>
                  <a:gd name="connsiteX1" fmla="*/ 2253802 w 2459864"/>
                  <a:gd name="connsiteY1" fmla="*/ 347730 h 1572194"/>
                  <a:gd name="connsiteX2" fmla="*/ 2459864 w 2459864"/>
                  <a:gd name="connsiteY2" fmla="*/ 1210615 h 1572194"/>
                  <a:gd name="connsiteX3" fmla="*/ 644917 w 2459864"/>
                  <a:gd name="connsiteY3" fmla="*/ 1572194 h 1572194"/>
                  <a:gd name="connsiteX4" fmla="*/ 0 w 2459864"/>
                  <a:gd name="connsiteY4" fmla="*/ 0 h 1572194"/>
                  <a:gd name="connsiteX0" fmla="*/ 0 w 2459864"/>
                  <a:gd name="connsiteY0" fmla="*/ 0 h 1574576"/>
                  <a:gd name="connsiteX1" fmla="*/ 2253802 w 2459864"/>
                  <a:gd name="connsiteY1" fmla="*/ 347730 h 1574576"/>
                  <a:gd name="connsiteX2" fmla="*/ 2459864 w 2459864"/>
                  <a:gd name="connsiteY2" fmla="*/ 1210615 h 1574576"/>
                  <a:gd name="connsiteX3" fmla="*/ 647298 w 2459864"/>
                  <a:gd name="connsiteY3" fmla="*/ 1574576 h 1574576"/>
                  <a:gd name="connsiteX4" fmla="*/ 0 w 2459864"/>
                  <a:gd name="connsiteY4" fmla="*/ 0 h 15745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459864" h="1574576">
                    <a:moveTo>
                      <a:pt x="0" y="0"/>
                    </a:moveTo>
                    <a:lnTo>
                      <a:pt x="2253802" y="347730"/>
                    </a:lnTo>
                    <a:lnTo>
                      <a:pt x="2459864" y="1210615"/>
                    </a:lnTo>
                    <a:lnTo>
                      <a:pt x="647298" y="157457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" name="直角三角形 3"/>
              <p:cNvSpPr/>
              <p:nvPr/>
            </p:nvSpPr>
            <p:spPr>
              <a:xfrm rot="10800000">
                <a:off x="3725408" y="3814081"/>
                <a:ext cx="1973978" cy="698950"/>
              </a:xfrm>
              <a:custGeom>
                <a:avLst/>
                <a:gdLst>
                  <a:gd name="connsiteX0" fmla="*/ 0 w 2061029"/>
                  <a:gd name="connsiteY0" fmla="*/ 682172 h 682172"/>
                  <a:gd name="connsiteX1" fmla="*/ 0 w 2061029"/>
                  <a:gd name="connsiteY1" fmla="*/ 0 h 682172"/>
                  <a:gd name="connsiteX2" fmla="*/ 2061029 w 2061029"/>
                  <a:gd name="connsiteY2" fmla="*/ 682172 h 682172"/>
                  <a:gd name="connsiteX3" fmla="*/ 0 w 2061029"/>
                  <a:gd name="connsiteY3" fmla="*/ 682172 h 682172"/>
                  <a:gd name="connsiteX0" fmla="*/ 0 w 2340429"/>
                  <a:gd name="connsiteY0" fmla="*/ 682172 h 809172"/>
                  <a:gd name="connsiteX1" fmla="*/ 0 w 2340429"/>
                  <a:gd name="connsiteY1" fmla="*/ 0 h 809172"/>
                  <a:gd name="connsiteX2" fmla="*/ 2340429 w 2340429"/>
                  <a:gd name="connsiteY2" fmla="*/ 809172 h 809172"/>
                  <a:gd name="connsiteX3" fmla="*/ 0 w 2340429"/>
                  <a:gd name="connsiteY3" fmla="*/ 682172 h 809172"/>
                  <a:gd name="connsiteX0" fmla="*/ 558800 w 2340429"/>
                  <a:gd name="connsiteY0" fmla="*/ 1183822 h 1183822"/>
                  <a:gd name="connsiteX1" fmla="*/ 0 w 2340429"/>
                  <a:gd name="connsiteY1" fmla="*/ 0 h 1183822"/>
                  <a:gd name="connsiteX2" fmla="*/ 2340429 w 2340429"/>
                  <a:gd name="connsiteY2" fmla="*/ 809172 h 1183822"/>
                  <a:gd name="connsiteX3" fmla="*/ 558800 w 2340429"/>
                  <a:gd name="connsiteY3" fmla="*/ 1183822 h 1183822"/>
                  <a:gd name="connsiteX0" fmla="*/ 222250 w 2003879"/>
                  <a:gd name="connsiteY0" fmla="*/ 618672 h 618672"/>
                  <a:gd name="connsiteX1" fmla="*/ 0 w 2003879"/>
                  <a:gd name="connsiteY1" fmla="*/ 0 h 618672"/>
                  <a:gd name="connsiteX2" fmla="*/ 2003879 w 2003879"/>
                  <a:gd name="connsiteY2" fmla="*/ 244022 h 618672"/>
                  <a:gd name="connsiteX3" fmla="*/ 222250 w 2003879"/>
                  <a:gd name="connsiteY3" fmla="*/ 618672 h 618672"/>
                  <a:gd name="connsiteX0" fmla="*/ 196850 w 1978479"/>
                  <a:gd name="connsiteY0" fmla="*/ 675822 h 675822"/>
                  <a:gd name="connsiteX1" fmla="*/ 0 w 1978479"/>
                  <a:gd name="connsiteY1" fmla="*/ 0 h 675822"/>
                  <a:gd name="connsiteX2" fmla="*/ 1978479 w 1978479"/>
                  <a:gd name="connsiteY2" fmla="*/ 301172 h 675822"/>
                  <a:gd name="connsiteX3" fmla="*/ 196850 w 1978479"/>
                  <a:gd name="connsiteY3" fmla="*/ 675822 h 675822"/>
                  <a:gd name="connsiteX0" fmla="*/ 184150 w 1965779"/>
                  <a:gd name="connsiteY0" fmla="*/ 685347 h 685347"/>
                  <a:gd name="connsiteX1" fmla="*/ 0 w 1965779"/>
                  <a:gd name="connsiteY1" fmla="*/ 0 h 685347"/>
                  <a:gd name="connsiteX2" fmla="*/ 1965779 w 1965779"/>
                  <a:gd name="connsiteY2" fmla="*/ 310697 h 685347"/>
                  <a:gd name="connsiteX3" fmla="*/ 184150 w 1965779"/>
                  <a:gd name="connsiteY3" fmla="*/ 685347 h 685347"/>
                  <a:gd name="connsiteX0" fmla="*/ 184150 w 1984829"/>
                  <a:gd name="connsiteY0" fmla="*/ 685347 h 685347"/>
                  <a:gd name="connsiteX1" fmla="*/ 0 w 1984829"/>
                  <a:gd name="connsiteY1" fmla="*/ 0 h 685347"/>
                  <a:gd name="connsiteX2" fmla="*/ 1984829 w 1984829"/>
                  <a:gd name="connsiteY2" fmla="*/ 310697 h 685347"/>
                  <a:gd name="connsiteX3" fmla="*/ 184150 w 1984829"/>
                  <a:gd name="connsiteY3" fmla="*/ 685347 h 685347"/>
                  <a:gd name="connsiteX0" fmla="*/ 184150 w 1984829"/>
                  <a:gd name="connsiteY0" fmla="*/ 685347 h 685347"/>
                  <a:gd name="connsiteX1" fmla="*/ 0 w 1984829"/>
                  <a:gd name="connsiteY1" fmla="*/ 0 h 685347"/>
                  <a:gd name="connsiteX2" fmla="*/ 1984829 w 1984829"/>
                  <a:gd name="connsiteY2" fmla="*/ 317047 h 685347"/>
                  <a:gd name="connsiteX3" fmla="*/ 184150 w 1984829"/>
                  <a:gd name="connsiteY3" fmla="*/ 685347 h 685347"/>
                  <a:gd name="connsiteX0" fmla="*/ 184150 w 1988004"/>
                  <a:gd name="connsiteY0" fmla="*/ 685347 h 685347"/>
                  <a:gd name="connsiteX1" fmla="*/ 0 w 1988004"/>
                  <a:gd name="connsiteY1" fmla="*/ 0 h 685347"/>
                  <a:gd name="connsiteX2" fmla="*/ 1988004 w 1988004"/>
                  <a:gd name="connsiteY2" fmla="*/ 320222 h 685347"/>
                  <a:gd name="connsiteX3" fmla="*/ 184150 w 1988004"/>
                  <a:gd name="connsiteY3" fmla="*/ 685347 h 685347"/>
                  <a:gd name="connsiteX0" fmla="*/ 184150 w 1997529"/>
                  <a:gd name="connsiteY0" fmla="*/ 685347 h 685347"/>
                  <a:gd name="connsiteX1" fmla="*/ 0 w 1997529"/>
                  <a:gd name="connsiteY1" fmla="*/ 0 h 685347"/>
                  <a:gd name="connsiteX2" fmla="*/ 1997529 w 1997529"/>
                  <a:gd name="connsiteY2" fmla="*/ 313872 h 685347"/>
                  <a:gd name="connsiteX3" fmla="*/ 184150 w 1997529"/>
                  <a:gd name="connsiteY3" fmla="*/ 685347 h 685347"/>
                  <a:gd name="connsiteX0" fmla="*/ 184150 w 1997529"/>
                  <a:gd name="connsiteY0" fmla="*/ 694872 h 694872"/>
                  <a:gd name="connsiteX1" fmla="*/ 0 w 1997529"/>
                  <a:gd name="connsiteY1" fmla="*/ 0 h 694872"/>
                  <a:gd name="connsiteX2" fmla="*/ 1997529 w 1997529"/>
                  <a:gd name="connsiteY2" fmla="*/ 313872 h 694872"/>
                  <a:gd name="connsiteX3" fmla="*/ 184150 w 1997529"/>
                  <a:gd name="connsiteY3" fmla="*/ 694872 h 694872"/>
                  <a:gd name="connsiteX0" fmla="*/ 191293 w 1997529"/>
                  <a:gd name="connsiteY0" fmla="*/ 694872 h 694872"/>
                  <a:gd name="connsiteX1" fmla="*/ 0 w 1997529"/>
                  <a:gd name="connsiteY1" fmla="*/ 0 h 694872"/>
                  <a:gd name="connsiteX2" fmla="*/ 1997529 w 1997529"/>
                  <a:gd name="connsiteY2" fmla="*/ 313872 h 694872"/>
                  <a:gd name="connsiteX3" fmla="*/ 191293 w 1997529"/>
                  <a:gd name="connsiteY3" fmla="*/ 694872 h 694872"/>
                  <a:gd name="connsiteX0" fmla="*/ 186530 w 1997529"/>
                  <a:gd name="connsiteY0" fmla="*/ 694872 h 694872"/>
                  <a:gd name="connsiteX1" fmla="*/ 0 w 1997529"/>
                  <a:gd name="connsiteY1" fmla="*/ 0 h 694872"/>
                  <a:gd name="connsiteX2" fmla="*/ 1997529 w 1997529"/>
                  <a:gd name="connsiteY2" fmla="*/ 313872 h 694872"/>
                  <a:gd name="connsiteX3" fmla="*/ 186530 w 1997529"/>
                  <a:gd name="connsiteY3" fmla="*/ 694872 h 694872"/>
                  <a:gd name="connsiteX0" fmla="*/ 186530 w 1992767"/>
                  <a:gd name="connsiteY0" fmla="*/ 694872 h 694872"/>
                  <a:gd name="connsiteX1" fmla="*/ 0 w 1992767"/>
                  <a:gd name="connsiteY1" fmla="*/ 0 h 694872"/>
                  <a:gd name="connsiteX2" fmla="*/ 1992767 w 1992767"/>
                  <a:gd name="connsiteY2" fmla="*/ 313872 h 694872"/>
                  <a:gd name="connsiteX3" fmla="*/ 186530 w 1992767"/>
                  <a:gd name="connsiteY3" fmla="*/ 694872 h 694872"/>
                  <a:gd name="connsiteX0" fmla="*/ 186530 w 1989592"/>
                  <a:gd name="connsiteY0" fmla="*/ 694872 h 694872"/>
                  <a:gd name="connsiteX1" fmla="*/ 0 w 1989592"/>
                  <a:gd name="connsiteY1" fmla="*/ 0 h 694872"/>
                  <a:gd name="connsiteX2" fmla="*/ 1989592 w 1989592"/>
                  <a:gd name="connsiteY2" fmla="*/ 313872 h 694872"/>
                  <a:gd name="connsiteX3" fmla="*/ 186530 w 1989592"/>
                  <a:gd name="connsiteY3" fmla="*/ 694872 h 694872"/>
                  <a:gd name="connsiteX0" fmla="*/ 186530 w 1989592"/>
                  <a:gd name="connsiteY0" fmla="*/ 694872 h 694872"/>
                  <a:gd name="connsiteX1" fmla="*/ 0 w 1989592"/>
                  <a:gd name="connsiteY1" fmla="*/ 0 h 694872"/>
                  <a:gd name="connsiteX2" fmla="*/ 1989592 w 1989592"/>
                  <a:gd name="connsiteY2" fmla="*/ 317047 h 694872"/>
                  <a:gd name="connsiteX3" fmla="*/ 186530 w 1989592"/>
                  <a:gd name="connsiteY3" fmla="*/ 694872 h 694872"/>
                  <a:gd name="connsiteX0" fmla="*/ 186530 w 1989592"/>
                  <a:gd name="connsiteY0" fmla="*/ 694872 h 694872"/>
                  <a:gd name="connsiteX1" fmla="*/ 0 w 1989592"/>
                  <a:gd name="connsiteY1" fmla="*/ 0 h 694872"/>
                  <a:gd name="connsiteX2" fmla="*/ 1989592 w 1989592"/>
                  <a:gd name="connsiteY2" fmla="*/ 317047 h 694872"/>
                  <a:gd name="connsiteX3" fmla="*/ 186530 w 1989592"/>
                  <a:gd name="connsiteY3" fmla="*/ 694872 h 694872"/>
                  <a:gd name="connsiteX0" fmla="*/ 186530 w 1992767"/>
                  <a:gd name="connsiteY0" fmla="*/ 694872 h 694872"/>
                  <a:gd name="connsiteX1" fmla="*/ 0 w 1992767"/>
                  <a:gd name="connsiteY1" fmla="*/ 0 h 694872"/>
                  <a:gd name="connsiteX2" fmla="*/ 1992767 w 1992767"/>
                  <a:gd name="connsiteY2" fmla="*/ 317047 h 694872"/>
                  <a:gd name="connsiteX3" fmla="*/ 186530 w 1992767"/>
                  <a:gd name="connsiteY3" fmla="*/ 694872 h 694872"/>
                  <a:gd name="connsiteX0" fmla="*/ 186530 w 1999117"/>
                  <a:gd name="connsiteY0" fmla="*/ 694872 h 694872"/>
                  <a:gd name="connsiteX1" fmla="*/ 0 w 1999117"/>
                  <a:gd name="connsiteY1" fmla="*/ 0 h 694872"/>
                  <a:gd name="connsiteX2" fmla="*/ 1999117 w 1999117"/>
                  <a:gd name="connsiteY2" fmla="*/ 317047 h 694872"/>
                  <a:gd name="connsiteX3" fmla="*/ 186530 w 1999117"/>
                  <a:gd name="connsiteY3" fmla="*/ 694872 h 694872"/>
                  <a:gd name="connsiteX0" fmla="*/ 186530 w 1989592"/>
                  <a:gd name="connsiteY0" fmla="*/ 694872 h 694872"/>
                  <a:gd name="connsiteX1" fmla="*/ 0 w 1989592"/>
                  <a:gd name="connsiteY1" fmla="*/ 0 h 694872"/>
                  <a:gd name="connsiteX2" fmla="*/ 1989592 w 1989592"/>
                  <a:gd name="connsiteY2" fmla="*/ 320222 h 694872"/>
                  <a:gd name="connsiteX3" fmla="*/ 186530 w 1989592"/>
                  <a:gd name="connsiteY3" fmla="*/ 694872 h 694872"/>
                  <a:gd name="connsiteX0" fmla="*/ 186530 w 1995942"/>
                  <a:gd name="connsiteY0" fmla="*/ 694872 h 694872"/>
                  <a:gd name="connsiteX1" fmla="*/ 0 w 1995942"/>
                  <a:gd name="connsiteY1" fmla="*/ 0 h 694872"/>
                  <a:gd name="connsiteX2" fmla="*/ 1995942 w 1995942"/>
                  <a:gd name="connsiteY2" fmla="*/ 323397 h 694872"/>
                  <a:gd name="connsiteX3" fmla="*/ 186530 w 1995942"/>
                  <a:gd name="connsiteY3" fmla="*/ 694872 h 694872"/>
                  <a:gd name="connsiteX0" fmla="*/ 180180 w 1989592"/>
                  <a:gd name="connsiteY0" fmla="*/ 704397 h 704397"/>
                  <a:gd name="connsiteX1" fmla="*/ 0 w 1989592"/>
                  <a:gd name="connsiteY1" fmla="*/ 0 h 704397"/>
                  <a:gd name="connsiteX2" fmla="*/ 1989592 w 1989592"/>
                  <a:gd name="connsiteY2" fmla="*/ 332922 h 704397"/>
                  <a:gd name="connsiteX3" fmla="*/ 180180 w 1989592"/>
                  <a:gd name="connsiteY3" fmla="*/ 704397 h 704397"/>
                  <a:gd name="connsiteX0" fmla="*/ 173830 w 1983242"/>
                  <a:gd name="connsiteY0" fmla="*/ 694872 h 694872"/>
                  <a:gd name="connsiteX1" fmla="*/ 0 w 1983242"/>
                  <a:gd name="connsiteY1" fmla="*/ 0 h 694872"/>
                  <a:gd name="connsiteX2" fmla="*/ 1983242 w 1983242"/>
                  <a:gd name="connsiteY2" fmla="*/ 323397 h 694872"/>
                  <a:gd name="connsiteX3" fmla="*/ 173830 w 1983242"/>
                  <a:gd name="connsiteY3" fmla="*/ 694872 h 694872"/>
                  <a:gd name="connsiteX0" fmla="*/ 177005 w 1986417"/>
                  <a:gd name="connsiteY0" fmla="*/ 694872 h 694872"/>
                  <a:gd name="connsiteX1" fmla="*/ 0 w 1986417"/>
                  <a:gd name="connsiteY1" fmla="*/ 0 h 694872"/>
                  <a:gd name="connsiteX2" fmla="*/ 1986417 w 1986417"/>
                  <a:gd name="connsiteY2" fmla="*/ 323397 h 694872"/>
                  <a:gd name="connsiteX3" fmla="*/ 177005 w 1986417"/>
                  <a:gd name="connsiteY3" fmla="*/ 694872 h 694872"/>
                  <a:gd name="connsiteX0" fmla="*/ 164566 w 1973978"/>
                  <a:gd name="connsiteY0" fmla="*/ 698950 h 698950"/>
                  <a:gd name="connsiteX1" fmla="*/ 0 w 1973978"/>
                  <a:gd name="connsiteY1" fmla="*/ 0 h 698950"/>
                  <a:gd name="connsiteX2" fmla="*/ 1973978 w 1973978"/>
                  <a:gd name="connsiteY2" fmla="*/ 327475 h 698950"/>
                  <a:gd name="connsiteX3" fmla="*/ 164566 w 1973978"/>
                  <a:gd name="connsiteY3" fmla="*/ 698950 h 6989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973978" h="698950">
                    <a:moveTo>
                      <a:pt x="164566" y="698950"/>
                    </a:moveTo>
                    <a:lnTo>
                      <a:pt x="0" y="0"/>
                    </a:lnTo>
                    <a:lnTo>
                      <a:pt x="1973978" y="327475"/>
                    </a:lnTo>
                    <a:lnTo>
                      <a:pt x="164566" y="698950"/>
                    </a:lnTo>
                    <a:close/>
                  </a:path>
                </a:pathLst>
              </a:cu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8" name="前翅膀"/>
            <p:cNvGrpSpPr/>
            <p:nvPr/>
          </p:nvGrpSpPr>
          <p:grpSpPr>
            <a:xfrm rot="1044185">
              <a:off x="4507389" y="373608"/>
              <a:ext cx="1150170" cy="640522"/>
              <a:chOff x="2389243" y="1423041"/>
              <a:chExt cx="4680956" cy="2639549"/>
            </a:xfrm>
          </p:grpSpPr>
          <p:sp>
            <p:nvSpPr>
              <p:cNvPr id="9" name="直角三角形 7"/>
              <p:cNvSpPr/>
              <p:nvPr/>
            </p:nvSpPr>
            <p:spPr>
              <a:xfrm>
                <a:off x="2389243" y="2123614"/>
                <a:ext cx="2510973" cy="1938976"/>
              </a:xfrm>
              <a:custGeom>
                <a:avLst/>
                <a:gdLst>
                  <a:gd name="connsiteX0" fmla="*/ 0 w 5428343"/>
                  <a:gd name="connsiteY0" fmla="*/ 2845210 h 2845210"/>
                  <a:gd name="connsiteX1" fmla="*/ 0 w 5428343"/>
                  <a:gd name="connsiteY1" fmla="*/ 0 h 2845210"/>
                  <a:gd name="connsiteX2" fmla="*/ 5428343 w 5428343"/>
                  <a:gd name="connsiteY2" fmla="*/ 2845210 h 2845210"/>
                  <a:gd name="connsiteX3" fmla="*/ 0 w 5428343"/>
                  <a:gd name="connsiteY3" fmla="*/ 2845210 h 2845210"/>
                  <a:gd name="connsiteX0" fmla="*/ 0 w 5428343"/>
                  <a:gd name="connsiteY0" fmla="*/ 2932296 h 2932296"/>
                  <a:gd name="connsiteX1" fmla="*/ 3497943 w 5428343"/>
                  <a:gd name="connsiteY1" fmla="*/ 0 h 2932296"/>
                  <a:gd name="connsiteX2" fmla="*/ 5428343 w 5428343"/>
                  <a:gd name="connsiteY2" fmla="*/ 2932296 h 2932296"/>
                  <a:gd name="connsiteX3" fmla="*/ 0 w 5428343"/>
                  <a:gd name="connsiteY3" fmla="*/ 2932296 h 2932296"/>
                  <a:gd name="connsiteX0" fmla="*/ 0 w 5428343"/>
                  <a:gd name="connsiteY0" fmla="*/ 2554925 h 2554925"/>
                  <a:gd name="connsiteX1" fmla="*/ 1712686 w 5428343"/>
                  <a:gd name="connsiteY1" fmla="*/ 0 h 2554925"/>
                  <a:gd name="connsiteX2" fmla="*/ 5428343 w 5428343"/>
                  <a:gd name="connsiteY2" fmla="*/ 2554925 h 2554925"/>
                  <a:gd name="connsiteX3" fmla="*/ 0 w 5428343"/>
                  <a:gd name="connsiteY3" fmla="*/ 2554925 h 2554925"/>
                  <a:gd name="connsiteX0" fmla="*/ 0 w 7649029"/>
                  <a:gd name="connsiteY0" fmla="*/ 2554925 h 2554925"/>
                  <a:gd name="connsiteX1" fmla="*/ 1712686 w 7649029"/>
                  <a:gd name="connsiteY1" fmla="*/ 0 h 2554925"/>
                  <a:gd name="connsiteX2" fmla="*/ 7649029 w 7649029"/>
                  <a:gd name="connsiteY2" fmla="*/ 2075953 h 2554925"/>
                  <a:gd name="connsiteX3" fmla="*/ 0 w 7649029"/>
                  <a:gd name="connsiteY3" fmla="*/ 2554925 h 2554925"/>
                  <a:gd name="connsiteX0" fmla="*/ 0 w 7649029"/>
                  <a:gd name="connsiteY0" fmla="*/ 2772640 h 2772640"/>
                  <a:gd name="connsiteX1" fmla="*/ 1611086 w 7649029"/>
                  <a:gd name="connsiteY1" fmla="*/ 0 h 2772640"/>
                  <a:gd name="connsiteX2" fmla="*/ 7649029 w 7649029"/>
                  <a:gd name="connsiteY2" fmla="*/ 2293668 h 2772640"/>
                  <a:gd name="connsiteX3" fmla="*/ 0 w 7649029"/>
                  <a:gd name="connsiteY3" fmla="*/ 2772640 h 2772640"/>
                  <a:gd name="connsiteX0" fmla="*/ 0 w 7881258"/>
                  <a:gd name="connsiteY0" fmla="*/ 2816183 h 2816183"/>
                  <a:gd name="connsiteX1" fmla="*/ 1843315 w 7881258"/>
                  <a:gd name="connsiteY1" fmla="*/ 0 h 2816183"/>
                  <a:gd name="connsiteX2" fmla="*/ 7881258 w 7881258"/>
                  <a:gd name="connsiteY2" fmla="*/ 2293668 h 2816183"/>
                  <a:gd name="connsiteX3" fmla="*/ 0 w 7881258"/>
                  <a:gd name="connsiteY3" fmla="*/ 2816183 h 2816183"/>
                  <a:gd name="connsiteX0" fmla="*/ 0 w 7881258"/>
                  <a:gd name="connsiteY0" fmla="*/ 3120983 h 3120983"/>
                  <a:gd name="connsiteX1" fmla="*/ 1727200 w 7881258"/>
                  <a:gd name="connsiteY1" fmla="*/ 0 h 3120983"/>
                  <a:gd name="connsiteX2" fmla="*/ 7881258 w 7881258"/>
                  <a:gd name="connsiteY2" fmla="*/ 2598468 h 3120983"/>
                  <a:gd name="connsiteX3" fmla="*/ 0 w 7881258"/>
                  <a:gd name="connsiteY3" fmla="*/ 3120983 h 3120983"/>
                  <a:gd name="connsiteX0" fmla="*/ 0 w 7881258"/>
                  <a:gd name="connsiteY0" fmla="*/ 3114633 h 3114633"/>
                  <a:gd name="connsiteX1" fmla="*/ 1724025 w 7881258"/>
                  <a:gd name="connsiteY1" fmla="*/ 0 h 3114633"/>
                  <a:gd name="connsiteX2" fmla="*/ 7881258 w 7881258"/>
                  <a:gd name="connsiteY2" fmla="*/ 2592118 h 3114633"/>
                  <a:gd name="connsiteX3" fmla="*/ 0 w 7881258"/>
                  <a:gd name="connsiteY3" fmla="*/ 3114633 h 3114633"/>
                  <a:gd name="connsiteX0" fmla="*/ 0 w 7881258"/>
                  <a:gd name="connsiteY0" fmla="*/ 1866404 h 1866404"/>
                  <a:gd name="connsiteX1" fmla="*/ 1114425 w 7881258"/>
                  <a:gd name="connsiteY1" fmla="*/ 0 h 1866404"/>
                  <a:gd name="connsiteX2" fmla="*/ 7881258 w 7881258"/>
                  <a:gd name="connsiteY2" fmla="*/ 1343889 h 1866404"/>
                  <a:gd name="connsiteX3" fmla="*/ 0 w 7881258"/>
                  <a:gd name="connsiteY3" fmla="*/ 1866404 h 1866404"/>
                  <a:gd name="connsiteX0" fmla="*/ 0 w 2510973"/>
                  <a:gd name="connsiteY0" fmla="*/ 1866404 h 1866404"/>
                  <a:gd name="connsiteX1" fmla="*/ 1114425 w 2510973"/>
                  <a:gd name="connsiteY1" fmla="*/ 0 h 1866404"/>
                  <a:gd name="connsiteX2" fmla="*/ 2510973 w 2510973"/>
                  <a:gd name="connsiteY2" fmla="*/ 1648689 h 1866404"/>
                  <a:gd name="connsiteX3" fmla="*/ 0 w 2510973"/>
                  <a:gd name="connsiteY3" fmla="*/ 1866404 h 1866404"/>
                  <a:gd name="connsiteX0" fmla="*/ 0 w 2510973"/>
                  <a:gd name="connsiteY0" fmla="*/ 1866404 h 1866404"/>
                  <a:gd name="connsiteX1" fmla="*/ 1114425 w 2510973"/>
                  <a:gd name="connsiteY1" fmla="*/ 0 h 1866404"/>
                  <a:gd name="connsiteX2" fmla="*/ 2510973 w 2510973"/>
                  <a:gd name="connsiteY2" fmla="*/ 1692232 h 1866404"/>
                  <a:gd name="connsiteX3" fmla="*/ 0 w 2510973"/>
                  <a:gd name="connsiteY3" fmla="*/ 1866404 h 1866404"/>
                  <a:gd name="connsiteX0" fmla="*/ 0 w 2510973"/>
                  <a:gd name="connsiteY0" fmla="*/ 1880919 h 1880919"/>
                  <a:gd name="connsiteX1" fmla="*/ 1767567 w 2510973"/>
                  <a:gd name="connsiteY1" fmla="*/ 0 h 1880919"/>
                  <a:gd name="connsiteX2" fmla="*/ 2510973 w 2510973"/>
                  <a:gd name="connsiteY2" fmla="*/ 1706747 h 1880919"/>
                  <a:gd name="connsiteX3" fmla="*/ 0 w 2510973"/>
                  <a:gd name="connsiteY3" fmla="*/ 1880919 h 1880919"/>
                  <a:gd name="connsiteX0" fmla="*/ 0 w 2510973"/>
                  <a:gd name="connsiteY0" fmla="*/ 1895433 h 1895433"/>
                  <a:gd name="connsiteX1" fmla="*/ 1724024 w 2510973"/>
                  <a:gd name="connsiteY1" fmla="*/ 0 h 1895433"/>
                  <a:gd name="connsiteX2" fmla="*/ 2510973 w 2510973"/>
                  <a:gd name="connsiteY2" fmla="*/ 1721261 h 1895433"/>
                  <a:gd name="connsiteX3" fmla="*/ 0 w 2510973"/>
                  <a:gd name="connsiteY3" fmla="*/ 1895433 h 1895433"/>
                  <a:gd name="connsiteX0" fmla="*/ 0 w 2510973"/>
                  <a:gd name="connsiteY0" fmla="*/ 1938976 h 1938976"/>
                  <a:gd name="connsiteX1" fmla="*/ 1840138 w 2510973"/>
                  <a:gd name="connsiteY1" fmla="*/ 0 h 1938976"/>
                  <a:gd name="connsiteX2" fmla="*/ 2510973 w 2510973"/>
                  <a:gd name="connsiteY2" fmla="*/ 1764804 h 1938976"/>
                  <a:gd name="connsiteX3" fmla="*/ 0 w 2510973"/>
                  <a:gd name="connsiteY3" fmla="*/ 1938976 h 19389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510973" h="1938976">
                    <a:moveTo>
                      <a:pt x="0" y="1938976"/>
                    </a:moveTo>
                    <a:lnTo>
                      <a:pt x="1840138" y="0"/>
                    </a:lnTo>
                    <a:lnTo>
                      <a:pt x="2510973" y="1764804"/>
                    </a:lnTo>
                    <a:lnTo>
                      <a:pt x="0" y="1938976"/>
                    </a:lnTo>
                    <a:close/>
                  </a:path>
                </a:pathLst>
              </a:custGeom>
              <a:solidFill>
                <a:srgbClr val="EA157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" name="直角三角形 7"/>
              <p:cNvSpPr/>
              <p:nvPr/>
            </p:nvSpPr>
            <p:spPr>
              <a:xfrm rot="10800000">
                <a:off x="4225564" y="2127361"/>
                <a:ext cx="2010911" cy="1764804"/>
              </a:xfrm>
              <a:custGeom>
                <a:avLst/>
                <a:gdLst>
                  <a:gd name="connsiteX0" fmla="*/ 0 w 5428343"/>
                  <a:gd name="connsiteY0" fmla="*/ 2845210 h 2845210"/>
                  <a:gd name="connsiteX1" fmla="*/ 0 w 5428343"/>
                  <a:gd name="connsiteY1" fmla="*/ 0 h 2845210"/>
                  <a:gd name="connsiteX2" fmla="*/ 5428343 w 5428343"/>
                  <a:gd name="connsiteY2" fmla="*/ 2845210 h 2845210"/>
                  <a:gd name="connsiteX3" fmla="*/ 0 w 5428343"/>
                  <a:gd name="connsiteY3" fmla="*/ 2845210 h 2845210"/>
                  <a:gd name="connsiteX0" fmla="*/ 0 w 5428343"/>
                  <a:gd name="connsiteY0" fmla="*/ 2932296 h 2932296"/>
                  <a:gd name="connsiteX1" fmla="*/ 3497943 w 5428343"/>
                  <a:gd name="connsiteY1" fmla="*/ 0 h 2932296"/>
                  <a:gd name="connsiteX2" fmla="*/ 5428343 w 5428343"/>
                  <a:gd name="connsiteY2" fmla="*/ 2932296 h 2932296"/>
                  <a:gd name="connsiteX3" fmla="*/ 0 w 5428343"/>
                  <a:gd name="connsiteY3" fmla="*/ 2932296 h 2932296"/>
                  <a:gd name="connsiteX0" fmla="*/ 0 w 5428343"/>
                  <a:gd name="connsiteY0" fmla="*/ 2554925 h 2554925"/>
                  <a:gd name="connsiteX1" fmla="*/ 1712686 w 5428343"/>
                  <a:gd name="connsiteY1" fmla="*/ 0 h 2554925"/>
                  <a:gd name="connsiteX2" fmla="*/ 5428343 w 5428343"/>
                  <a:gd name="connsiteY2" fmla="*/ 2554925 h 2554925"/>
                  <a:gd name="connsiteX3" fmla="*/ 0 w 5428343"/>
                  <a:gd name="connsiteY3" fmla="*/ 2554925 h 2554925"/>
                  <a:gd name="connsiteX0" fmla="*/ 0 w 7649029"/>
                  <a:gd name="connsiteY0" fmla="*/ 2554925 h 2554925"/>
                  <a:gd name="connsiteX1" fmla="*/ 1712686 w 7649029"/>
                  <a:gd name="connsiteY1" fmla="*/ 0 h 2554925"/>
                  <a:gd name="connsiteX2" fmla="*/ 7649029 w 7649029"/>
                  <a:gd name="connsiteY2" fmla="*/ 2075953 h 2554925"/>
                  <a:gd name="connsiteX3" fmla="*/ 0 w 7649029"/>
                  <a:gd name="connsiteY3" fmla="*/ 2554925 h 2554925"/>
                  <a:gd name="connsiteX0" fmla="*/ 0 w 7649029"/>
                  <a:gd name="connsiteY0" fmla="*/ 2772640 h 2772640"/>
                  <a:gd name="connsiteX1" fmla="*/ 1611086 w 7649029"/>
                  <a:gd name="connsiteY1" fmla="*/ 0 h 2772640"/>
                  <a:gd name="connsiteX2" fmla="*/ 7649029 w 7649029"/>
                  <a:gd name="connsiteY2" fmla="*/ 2293668 h 2772640"/>
                  <a:gd name="connsiteX3" fmla="*/ 0 w 7649029"/>
                  <a:gd name="connsiteY3" fmla="*/ 2772640 h 2772640"/>
                  <a:gd name="connsiteX0" fmla="*/ 0 w 7881258"/>
                  <a:gd name="connsiteY0" fmla="*/ 2816183 h 2816183"/>
                  <a:gd name="connsiteX1" fmla="*/ 1843315 w 7881258"/>
                  <a:gd name="connsiteY1" fmla="*/ 0 h 2816183"/>
                  <a:gd name="connsiteX2" fmla="*/ 7881258 w 7881258"/>
                  <a:gd name="connsiteY2" fmla="*/ 2293668 h 2816183"/>
                  <a:gd name="connsiteX3" fmla="*/ 0 w 7881258"/>
                  <a:gd name="connsiteY3" fmla="*/ 2816183 h 2816183"/>
                  <a:gd name="connsiteX0" fmla="*/ 0 w 7881258"/>
                  <a:gd name="connsiteY0" fmla="*/ 3120983 h 3120983"/>
                  <a:gd name="connsiteX1" fmla="*/ 1727200 w 7881258"/>
                  <a:gd name="connsiteY1" fmla="*/ 0 h 3120983"/>
                  <a:gd name="connsiteX2" fmla="*/ 7881258 w 7881258"/>
                  <a:gd name="connsiteY2" fmla="*/ 2598468 h 3120983"/>
                  <a:gd name="connsiteX3" fmla="*/ 0 w 7881258"/>
                  <a:gd name="connsiteY3" fmla="*/ 3120983 h 3120983"/>
                  <a:gd name="connsiteX0" fmla="*/ 0 w 7881258"/>
                  <a:gd name="connsiteY0" fmla="*/ 3114633 h 3114633"/>
                  <a:gd name="connsiteX1" fmla="*/ 1724025 w 7881258"/>
                  <a:gd name="connsiteY1" fmla="*/ 0 h 3114633"/>
                  <a:gd name="connsiteX2" fmla="*/ 7881258 w 7881258"/>
                  <a:gd name="connsiteY2" fmla="*/ 2592118 h 3114633"/>
                  <a:gd name="connsiteX3" fmla="*/ 0 w 7881258"/>
                  <a:gd name="connsiteY3" fmla="*/ 3114633 h 3114633"/>
                  <a:gd name="connsiteX0" fmla="*/ 0 w 7881258"/>
                  <a:gd name="connsiteY0" fmla="*/ 1866404 h 1866404"/>
                  <a:gd name="connsiteX1" fmla="*/ 1114425 w 7881258"/>
                  <a:gd name="connsiteY1" fmla="*/ 0 h 1866404"/>
                  <a:gd name="connsiteX2" fmla="*/ 7881258 w 7881258"/>
                  <a:gd name="connsiteY2" fmla="*/ 1343889 h 1866404"/>
                  <a:gd name="connsiteX3" fmla="*/ 0 w 7881258"/>
                  <a:gd name="connsiteY3" fmla="*/ 1866404 h 1866404"/>
                  <a:gd name="connsiteX0" fmla="*/ 0 w 2510973"/>
                  <a:gd name="connsiteY0" fmla="*/ 1866404 h 1866404"/>
                  <a:gd name="connsiteX1" fmla="*/ 1114425 w 2510973"/>
                  <a:gd name="connsiteY1" fmla="*/ 0 h 1866404"/>
                  <a:gd name="connsiteX2" fmla="*/ 2510973 w 2510973"/>
                  <a:gd name="connsiteY2" fmla="*/ 1648689 h 1866404"/>
                  <a:gd name="connsiteX3" fmla="*/ 0 w 2510973"/>
                  <a:gd name="connsiteY3" fmla="*/ 1866404 h 1866404"/>
                  <a:gd name="connsiteX0" fmla="*/ 0 w 2510973"/>
                  <a:gd name="connsiteY0" fmla="*/ 1866404 h 1866404"/>
                  <a:gd name="connsiteX1" fmla="*/ 1114425 w 2510973"/>
                  <a:gd name="connsiteY1" fmla="*/ 0 h 1866404"/>
                  <a:gd name="connsiteX2" fmla="*/ 2510973 w 2510973"/>
                  <a:gd name="connsiteY2" fmla="*/ 1692232 h 1866404"/>
                  <a:gd name="connsiteX3" fmla="*/ 0 w 2510973"/>
                  <a:gd name="connsiteY3" fmla="*/ 1866404 h 1866404"/>
                  <a:gd name="connsiteX0" fmla="*/ 0 w 2510973"/>
                  <a:gd name="connsiteY0" fmla="*/ 1880919 h 1880919"/>
                  <a:gd name="connsiteX1" fmla="*/ 1767567 w 2510973"/>
                  <a:gd name="connsiteY1" fmla="*/ 0 h 1880919"/>
                  <a:gd name="connsiteX2" fmla="*/ 2510973 w 2510973"/>
                  <a:gd name="connsiteY2" fmla="*/ 1706747 h 1880919"/>
                  <a:gd name="connsiteX3" fmla="*/ 0 w 2510973"/>
                  <a:gd name="connsiteY3" fmla="*/ 1880919 h 1880919"/>
                  <a:gd name="connsiteX0" fmla="*/ 0 w 2510973"/>
                  <a:gd name="connsiteY0" fmla="*/ 1895433 h 1895433"/>
                  <a:gd name="connsiteX1" fmla="*/ 1724024 w 2510973"/>
                  <a:gd name="connsiteY1" fmla="*/ 0 h 1895433"/>
                  <a:gd name="connsiteX2" fmla="*/ 2510973 w 2510973"/>
                  <a:gd name="connsiteY2" fmla="*/ 1721261 h 1895433"/>
                  <a:gd name="connsiteX3" fmla="*/ 0 w 2510973"/>
                  <a:gd name="connsiteY3" fmla="*/ 1895433 h 1895433"/>
                  <a:gd name="connsiteX0" fmla="*/ 0 w 2510973"/>
                  <a:gd name="connsiteY0" fmla="*/ 1938976 h 1938976"/>
                  <a:gd name="connsiteX1" fmla="*/ 1840138 w 2510973"/>
                  <a:gd name="connsiteY1" fmla="*/ 0 h 1938976"/>
                  <a:gd name="connsiteX2" fmla="*/ 2510973 w 2510973"/>
                  <a:gd name="connsiteY2" fmla="*/ 1764804 h 1938976"/>
                  <a:gd name="connsiteX3" fmla="*/ 0 w 2510973"/>
                  <a:gd name="connsiteY3" fmla="*/ 1938976 h 1938976"/>
                  <a:gd name="connsiteX0" fmla="*/ 0 w 1929948"/>
                  <a:gd name="connsiteY0" fmla="*/ 1324614 h 1764804"/>
                  <a:gd name="connsiteX1" fmla="*/ 1259113 w 1929948"/>
                  <a:gd name="connsiteY1" fmla="*/ 0 h 1764804"/>
                  <a:gd name="connsiteX2" fmla="*/ 1929948 w 1929948"/>
                  <a:gd name="connsiteY2" fmla="*/ 1764804 h 1764804"/>
                  <a:gd name="connsiteX3" fmla="*/ 0 w 1929948"/>
                  <a:gd name="connsiteY3" fmla="*/ 1324614 h 1764804"/>
                  <a:gd name="connsiteX0" fmla="*/ 0 w 2010911"/>
                  <a:gd name="connsiteY0" fmla="*/ 1005527 h 1764804"/>
                  <a:gd name="connsiteX1" fmla="*/ 1340076 w 2010911"/>
                  <a:gd name="connsiteY1" fmla="*/ 0 h 1764804"/>
                  <a:gd name="connsiteX2" fmla="*/ 2010911 w 2010911"/>
                  <a:gd name="connsiteY2" fmla="*/ 1764804 h 1764804"/>
                  <a:gd name="connsiteX3" fmla="*/ 0 w 2010911"/>
                  <a:gd name="connsiteY3" fmla="*/ 1005527 h 1764804"/>
                  <a:gd name="connsiteX0" fmla="*/ 0 w 2010911"/>
                  <a:gd name="connsiteY0" fmla="*/ 1005527 h 1764804"/>
                  <a:gd name="connsiteX1" fmla="*/ 1349601 w 2010911"/>
                  <a:gd name="connsiteY1" fmla="*/ 0 h 1764804"/>
                  <a:gd name="connsiteX2" fmla="*/ 2010911 w 2010911"/>
                  <a:gd name="connsiteY2" fmla="*/ 1764804 h 1764804"/>
                  <a:gd name="connsiteX3" fmla="*/ 0 w 2010911"/>
                  <a:gd name="connsiteY3" fmla="*/ 1005527 h 176480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010911" h="1764804">
                    <a:moveTo>
                      <a:pt x="0" y="1005527"/>
                    </a:moveTo>
                    <a:lnTo>
                      <a:pt x="1349601" y="0"/>
                    </a:lnTo>
                    <a:lnTo>
                      <a:pt x="2010911" y="1764804"/>
                    </a:lnTo>
                    <a:lnTo>
                      <a:pt x="0" y="1005527"/>
                    </a:lnTo>
                    <a:close/>
                  </a:path>
                </a:pathLst>
              </a:custGeom>
              <a:solidFill>
                <a:srgbClr val="D60093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" name="直角三角形 7"/>
              <p:cNvSpPr/>
              <p:nvPr/>
            </p:nvSpPr>
            <p:spPr>
              <a:xfrm rot="9126709">
                <a:off x="4436298" y="1423041"/>
                <a:ext cx="2633901" cy="1616128"/>
              </a:xfrm>
              <a:custGeom>
                <a:avLst/>
                <a:gdLst>
                  <a:gd name="connsiteX0" fmla="*/ 0 w 5428343"/>
                  <a:gd name="connsiteY0" fmla="*/ 2845210 h 2845210"/>
                  <a:gd name="connsiteX1" fmla="*/ 0 w 5428343"/>
                  <a:gd name="connsiteY1" fmla="*/ 0 h 2845210"/>
                  <a:gd name="connsiteX2" fmla="*/ 5428343 w 5428343"/>
                  <a:gd name="connsiteY2" fmla="*/ 2845210 h 2845210"/>
                  <a:gd name="connsiteX3" fmla="*/ 0 w 5428343"/>
                  <a:gd name="connsiteY3" fmla="*/ 2845210 h 2845210"/>
                  <a:gd name="connsiteX0" fmla="*/ 0 w 5428343"/>
                  <a:gd name="connsiteY0" fmla="*/ 2932296 h 2932296"/>
                  <a:gd name="connsiteX1" fmla="*/ 3497943 w 5428343"/>
                  <a:gd name="connsiteY1" fmla="*/ 0 h 2932296"/>
                  <a:gd name="connsiteX2" fmla="*/ 5428343 w 5428343"/>
                  <a:gd name="connsiteY2" fmla="*/ 2932296 h 2932296"/>
                  <a:gd name="connsiteX3" fmla="*/ 0 w 5428343"/>
                  <a:gd name="connsiteY3" fmla="*/ 2932296 h 2932296"/>
                  <a:gd name="connsiteX0" fmla="*/ 0 w 5428343"/>
                  <a:gd name="connsiteY0" fmla="*/ 2554925 h 2554925"/>
                  <a:gd name="connsiteX1" fmla="*/ 1712686 w 5428343"/>
                  <a:gd name="connsiteY1" fmla="*/ 0 h 2554925"/>
                  <a:gd name="connsiteX2" fmla="*/ 5428343 w 5428343"/>
                  <a:gd name="connsiteY2" fmla="*/ 2554925 h 2554925"/>
                  <a:gd name="connsiteX3" fmla="*/ 0 w 5428343"/>
                  <a:gd name="connsiteY3" fmla="*/ 2554925 h 2554925"/>
                  <a:gd name="connsiteX0" fmla="*/ 0 w 7649029"/>
                  <a:gd name="connsiteY0" fmla="*/ 2554925 h 2554925"/>
                  <a:gd name="connsiteX1" fmla="*/ 1712686 w 7649029"/>
                  <a:gd name="connsiteY1" fmla="*/ 0 h 2554925"/>
                  <a:gd name="connsiteX2" fmla="*/ 7649029 w 7649029"/>
                  <a:gd name="connsiteY2" fmla="*/ 2075953 h 2554925"/>
                  <a:gd name="connsiteX3" fmla="*/ 0 w 7649029"/>
                  <a:gd name="connsiteY3" fmla="*/ 2554925 h 2554925"/>
                  <a:gd name="connsiteX0" fmla="*/ 0 w 7649029"/>
                  <a:gd name="connsiteY0" fmla="*/ 2772640 h 2772640"/>
                  <a:gd name="connsiteX1" fmla="*/ 1611086 w 7649029"/>
                  <a:gd name="connsiteY1" fmla="*/ 0 h 2772640"/>
                  <a:gd name="connsiteX2" fmla="*/ 7649029 w 7649029"/>
                  <a:gd name="connsiteY2" fmla="*/ 2293668 h 2772640"/>
                  <a:gd name="connsiteX3" fmla="*/ 0 w 7649029"/>
                  <a:gd name="connsiteY3" fmla="*/ 2772640 h 2772640"/>
                  <a:gd name="connsiteX0" fmla="*/ 0 w 7881258"/>
                  <a:gd name="connsiteY0" fmla="*/ 2816183 h 2816183"/>
                  <a:gd name="connsiteX1" fmla="*/ 1843315 w 7881258"/>
                  <a:gd name="connsiteY1" fmla="*/ 0 h 2816183"/>
                  <a:gd name="connsiteX2" fmla="*/ 7881258 w 7881258"/>
                  <a:gd name="connsiteY2" fmla="*/ 2293668 h 2816183"/>
                  <a:gd name="connsiteX3" fmla="*/ 0 w 7881258"/>
                  <a:gd name="connsiteY3" fmla="*/ 2816183 h 2816183"/>
                  <a:gd name="connsiteX0" fmla="*/ 0 w 7881258"/>
                  <a:gd name="connsiteY0" fmla="*/ 3120983 h 3120983"/>
                  <a:gd name="connsiteX1" fmla="*/ 1727200 w 7881258"/>
                  <a:gd name="connsiteY1" fmla="*/ 0 h 3120983"/>
                  <a:gd name="connsiteX2" fmla="*/ 7881258 w 7881258"/>
                  <a:gd name="connsiteY2" fmla="*/ 2598468 h 3120983"/>
                  <a:gd name="connsiteX3" fmla="*/ 0 w 7881258"/>
                  <a:gd name="connsiteY3" fmla="*/ 3120983 h 3120983"/>
                  <a:gd name="connsiteX0" fmla="*/ 0 w 7881258"/>
                  <a:gd name="connsiteY0" fmla="*/ 3114633 h 3114633"/>
                  <a:gd name="connsiteX1" fmla="*/ 1724025 w 7881258"/>
                  <a:gd name="connsiteY1" fmla="*/ 0 h 3114633"/>
                  <a:gd name="connsiteX2" fmla="*/ 7881258 w 7881258"/>
                  <a:gd name="connsiteY2" fmla="*/ 2592118 h 3114633"/>
                  <a:gd name="connsiteX3" fmla="*/ 0 w 7881258"/>
                  <a:gd name="connsiteY3" fmla="*/ 3114633 h 3114633"/>
                  <a:gd name="connsiteX0" fmla="*/ 0 w 7881258"/>
                  <a:gd name="connsiteY0" fmla="*/ 1866404 h 1866404"/>
                  <a:gd name="connsiteX1" fmla="*/ 1114425 w 7881258"/>
                  <a:gd name="connsiteY1" fmla="*/ 0 h 1866404"/>
                  <a:gd name="connsiteX2" fmla="*/ 7881258 w 7881258"/>
                  <a:gd name="connsiteY2" fmla="*/ 1343889 h 1866404"/>
                  <a:gd name="connsiteX3" fmla="*/ 0 w 7881258"/>
                  <a:gd name="connsiteY3" fmla="*/ 1866404 h 1866404"/>
                  <a:gd name="connsiteX0" fmla="*/ 0 w 2510973"/>
                  <a:gd name="connsiteY0" fmla="*/ 1866404 h 1866404"/>
                  <a:gd name="connsiteX1" fmla="*/ 1114425 w 2510973"/>
                  <a:gd name="connsiteY1" fmla="*/ 0 h 1866404"/>
                  <a:gd name="connsiteX2" fmla="*/ 2510973 w 2510973"/>
                  <a:gd name="connsiteY2" fmla="*/ 1648689 h 1866404"/>
                  <a:gd name="connsiteX3" fmla="*/ 0 w 2510973"/>
                  <a:gd name="connsiteY3" fmla="*/ 1866404 h 1866404"/>
                  <a:gd name="connsiteX0" fmla="*/ 0 w 2510973"/>
                  <a:gd name="connsiteY0" fmla="*/ 1866404 h 1866404"/>
                  <a:gd name="connsiteX1" fmla="*/ 1114425 w 2510973"/>
                  <a:gd name="connsiteY1" fmla="*/ 0 h 1866404"/>
                  <a:gd name="connsiteX2" fmla="*/ 2510973 w 2510973"/>
                  <a:gd name="connsiteY2" fmla="*/ 1692232 h 1866404"/>
                  <a:gd name="connsiteX3" fmla="*/ 0 w 2510973"/>
                  <a:gd name="connsiteY3" fmla="*/ 1866404 h 1866404"/>
                  <a:gd name="connsiteX0" fmla="*/ 0 w 2510973"/>
                  <a:gd name="connsiteY0" fmla="*/ 1880919 h 1880919"/>
                  <a:gd name="connsiteX1" fmla="*/ 1767567 w 2510973"/>
                  <a:gd name="connsiteY1" fmla="*/ 0 h 1880919"/>
                  <a:gd name="connsiteX2" fmla="*/ 2510973 w 2510973"/>
                  <a:gd name="connsiteY2" fmla="*/ 1706747 h 1880919"/>
                  <a:gd name="connsiteX3" fmla="*/ 0 w 2510973"/>
                  <a:gd name="connsiteY3" fmla="*/ 1880919 h 1880919"/>
                  <a:gd name="connsiteX0" fmla="*/ 0 w 2510973"/>
                  <a:gd name="connsiteY0" fmla="*/ 1895433 h 1895433"/>
                  <a:gd name="connsiteX1" fmla="*/ 1724024 w 2510973"/>
                  <a:gd name="connsiteY1" fmla="*/ 0 h 1895433"/>
                  <a:gd name="connsiteX2" fmla="*/ 2510973 w 2510973"/>
                  <a:gd name="connsiteY2" fmla="*/ 1721261 h 1895433"/>
                  <a:gd name="connsiteX3" fmla="*/ 0 w 2510973"/>
                  <a:gd name="connsiteY3" fmla="*/ 1895433 h 1895433"/>
                  <a:gd name="connsiteX0" fmla="*/ 0 w 2510973"/>
                  <a:gd name="connsiteY0" fmla="*/ 1938976 h 1938976"/>
                  <a:gd name="connsiteX1" fmla="*/ 1840138 w 2510973"/>
                  <a:gd name="connsiteY1" fmla="*/ 0 h 1938976"/>
                  <a:gd name="connsiteX2" fmla="*/ 2510973 w 2510973"/>
                  <a:gd name="connsiteY2" fmla="*/ 1764804 h 1938976"/>
                  <a:gd name="connsiteX3" fmla="*/ 0 w 2510973"/>
                  <a:gd name="connsiteY3" fmla="*/ 1938976 h 1938976"/>
                  <a:gd name="connsiteX0" fmla="*/ 0 w 1929948"/>
                  <a:gd name="connsiteY0" fmla="*/ 1324614 h 1764804"/>
                  <a:gd name="connsiteX1" fmla="*/ 1259113 w 1929948"/>
                  <a:gd name="connsiteY1" fmla="*/ 0 h 1764804"/>
                  <a:gd name="connsiteX2" fmla="*/ 1929948 w 1929948"/>
                  <a:gd name="connsiteY2" fmla="*/ 1764804 h 1764804"/>
                  <a:gd name="connsiteX3" fmla="*/ 0 w 1929948"/>
                  <a:gd name="connsiteY3" fmla="*/ 1324614 h 1764804"/>
                  <a:gd name="connsiteX0" fmla="*/ 0 w 2010911"/>
                  <a:gd name="connsiteY0" fmla="*/ 1005527 h 1764804"/>
                  <a:gd name="connsiteX1" fmla="*/ 1340076 w 2010911"/>
                  <a:gd name="connsiteY1" fmla="*/ 0 h 1764804"/>
                  <a:gd name="connsiteX2" fmla="*/ 2010911 w 2010911"/>
                  <a:gd name="connsiteY2" fmla="*/ 1764804 h 1764804"/>
                  <a:gd name="connsiteX3" fmla="*/ 0 w 2010911"/>
                  <a:gd name="connsiteY3" fmla="*/ 1005527 h 1764804"/>
                  <a:gd name="connsiteX0" fmla="*/ 0 w 2010911"/>
                  <a:gd name="connsiteY0" fmla="*/ 856524 h 1615801"/>
                  <a:gd name="connsiteX1" fmla="*/ 596668 w 2010911"/>
                  <a:gd name="connsiteY1" fmla="*/ 0 h 1615801"/>
                  <a:gd name="connsiteX2" fmla="*/ 2010911 w 2010911"/>
                  <a:gd name="connsiteY2" fmla="*/ 1615801 h 1615801"/>
                  <a:gd name="connsiteX3" fmla="*/ 0 w 2010911"/>
                  <a:gd name="connsiteY3" fmla="*/ 856524 h 1615801"/>
                  <a:gd name="connsiteX0" fmla="*/ 0 w 2010911"/>
                  <a:gd name="connsiteY0" fmla="*/ 856524 h 1615801"/>
                  <a:gd name="connsiteX1" fmla="*/ 596668 w 2010911"/>
                  <a:gd name="connsiteY1" fmla="*/ 0 h 1615801"/>
                  <a:gd name="connsiteX2" fmla="*/ 2010911 w 2010911"/>
                  <a:gd name="connsiteY2" fmla="*/ 1615801 h 1615801"/>
                  <a:gd name="connsiteX3" fmla="*/ 0 w 2010911"/>
                  <a:gd name="connsiteY3" fmla="*/ 856524 h 1615801"/>
                  <a:gd name="connsiteX0" fmla="*/ 0 w 2006947"/>
                  <a:gd name="connsiteY0" fmla="*/ 856524 h 1602927"/>
                  <a:gd name="connsiteX1" fmla="*/ 596668 w 2006947"/>
                  <a:gd name="connsiteY1" fmla="*/ 0 h 1602927"/>
                  <a:gd name="connsiteX2" fmla="*/ 2006947 w 2006947"/>
                  <a:gd name="connsiteY2" fmla="*/ 1602927 h 1602927"/>
                  <a:gd name="connsiteX3" fmla="*/ 0 w 2006947"/>
                  <a:gd name="connsiteY3" fmla="*/ 856524 h 1602927"/>
                  <a:gd name="connsiteX0" fmla="*/ 0 w 2014045"/>
                  <a:gd name="connsiteY0" fmla="*/ 856524 h 1603091"/>
                  <a:gd name="connsiteX1" fmla="*/ 596668 w 2014045"/>
                  <a:gd name="connsiteY1" fmla="*/ 0 h 1603091"/>
                  <a:gd name="connsiteX2" fmla="*/ 2014045 w 2014045"/>
                  <a:gd name="connsiteY2" fmla="*/ 1603091 h 1603091"/>
                  <a:gd name="connsiteX3" fmla="*/ 0 w 2014045"/>
                  <a:gd name="connsiteY3" fmla="*/ 856524 h 1603091"/>
                  <a:gd name="connsiteX0" fmla="*/ 0 w 2015366"/>
                  <a:gd name="connsiteY0" fmla="*/ 856524 h 1607382"/>
                  <a:gd name="connsiteX1" fmla="*/ 596668 w 2015366"/>
                  <a:gd name="connsiteY1" fmla="*/ 0 h 1607382"/>
                  <a:gd name="connsiteX2" fmla="*/ 2015366 w 2015366"/>
                  <a:gd name="connsiteY2" fmla="*/ 1607382 h 1607382"/>
                  <a:gd name="connsiteX3" fmla="*/ 0 w 2015366"/>
                  <a:gd name="connsiteY3" fmla="*/ 856524 h 1607382"/>
                  <a:gd name="connsiteX0" fmla="*/ 0 w 2015366"/>
                  <a:gd name="connsiteY0" fmla="*/ 858009 h 1608867"/>
                  <a:gd name="connsiteX1" fmla="*/ 593861 w 2015366"/>
                  <a:gd name="connsiteY1" fmla="*/ 0 h 1608867"/>
                  <a:gd name="connsiteX2" fmla="*/ 2015366 w 2015366"/>
                  <a:gd name="connsiteY2" fmla="*/ 1608867 h 1608867"/>
                  <a:gd name="connsiteX3" fmla="*/ 0 w 2015366"/>
                  <a:gd name="connsiteY3" fmla="*/ 858009 h 1608867"/>
                  <a:gd name="connsiteX0" fmla="*/ 0 w 2372755"/>
                  <a:gd name="connsiteY0" fmla="*/ 650915 h 1608867"/>
                  <a:gd name="connsiteX1" fmla="*/ 951250 w 2372755"/>
                  <a:gd name="connsiteY1" fmla="*/ 0 h 1608867"/>
                  <a:gd name="connsiteX2" fmla="*/ 2372755 w 2372755"/>
                  <a:gd name="connsiteY2" fmla="*/ 1608867 h 1608867"/>
                  <a:gd name="connsiteX3" fmla="*/ 0 w 2372755"/>
                  <a:gd name="connsiteY3" fmla="*/ 650915 h 1608867"/>
                  <a:gd name="connsiteX0" fmla="*/ 0 w 2425910"/>
                  <a:gd name="connsiteY0" fmla="*/ 615600 h 1608867"/>
                  <a:gd name="connsiteX1" fmla="*/ 1004405 w 2425910"/>
                  <a:gd name="connsiteY1" fmla="*/ 0 h 1608867"/>
                  <a:gd name="connsiteX2" fmla="*/ 2425910 w 2425910"/>
                  <a:gd name="connsiteY2" fmla="*/ 1608867 h 1608867"/>
                  <a:gd name="connsiteX3" fmla="*/ 0 w 2425910"/>
                  <a:gd name="connsiteY3" fmla="*/ 615600 h 1608867"/>
                  <a:gd name="connsiteX0" fmla="*/ 0 w 2633901"/>
                  <a:gd name="connsiteY0" fmla="*/ 519898 h 1608867"/>
                  <a:gd name="connsiteX1" fmla="*/ 1212396 w 2633901"/>
                  <a:gd name="connsiteY1" fmla="*/ 0 h 1608867"/>
                  <a:gd name="connsiteX2" fmla="*/ 2633901 w 2633901"/>
                  <a:gd name="connsiteY2" fmla="*/ 1608867 h 1608867"/>
                  <a:gd name="connsiteX3" fmla="*/ 0 w 2633901"/>
                  <a:gd name="connsiteY3" fmla="*/ 519898 h 1608867"/>
                  <a:gd name="connsiteX0" fmla="*/ 0 w 2633901"/>
                  <a:gd name="connsiteY0" fmla="*/ 527159 h 1616128"/>
                  <a:gd name="connsiteX1" fmla="*/ 1205463 w 2633901"/>
                  <a:gd name="connsiteY1" fmla="*/ 0 h 1616128"/>
                  <a:gd name="connsiteX2" fmla="*/ 2633901 w 2633901"/>
                  <a:gd name="connsiteY2" fmla="*/ 1616128 h 1616128"/>
                  <a:gd name="connsiteX3" fmla="*/ 0 w 2633901"/>
                  <a:gd name="connsiteY3" fmla="*/ 527159 h 161612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633901" h="1616128">
                    <a:moveTo>
                      <a:pt x="0" y="527159"/>
                    </a:moveTo>
                    <a:lnTo>
                      <a:pt x="1205463" y="0"/>
                    </a:lnTo>
                    <a:lnTo>
                      <a:pt x="2633901" y="1616128"/>
                    </a:lnTo>
                    <a:lnTo>
                      <a:pt x="0" y="527159"/>
                    </a:lnTo>
                    <a:close/>
                  </a:path>
                </a:pathLst>
              </a:custGeom>
              <a:solidFill>
                <a:schemeClr val="accent2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20" name="Rectangle 19"/>
          <p:cNvSpPr/>
          <p:nvPr/>
        </p:nvSpPr>
        <p:spPr>
          <a:xfrm>
            <a:off x="1975315" y="2518742"/>
            <a:ext cx="1847937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1000" b="1" dirty="0">
                <a:ln w="22225">
                  <a:solidFill>
                    <a:schemeClr val="bg2">
                      <a:lumMod val="75000"/>
                    </a:schemeClr>
                  </a:solidFill>
                  <a:prstDash val="solid"/>
                </a:ln>
                <a:solidFill>
                  <a:srgbClr val="0070C0"/>
                </a:solidFill>
              </a:rPr>
              <a:t>3</a:t>
            </a:r>
            <a:endParaRPr lang="en-US" sz="11000" dirty="0">
              <a:ln w="22225">
                <a:solidFill>
                  <a:schemeClr val="bg2">
                    <a:lumMod val="75000"/>
                  </a:schemeClr>
                </a:solidFill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313513" y="3020300"/>
            <a:ext cx="1045440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0070C0"/>
                </a:solidFill>
              </a:rPr>
              <a:t>BÀI    . PHÉP CỘNG CÁC SỐ NGUYÊN</a:t>
            </a:r>
          </a:p>
        </p:txBody>
      </p:sp>
      <p:sp>
        <p:nvSpPr>
          <p:cNvPr id="22" name="Rectangle 21"/>
          <p:cNvSpPr/>
          <p:nvPr/>
        </p:nvSpPr>
        <p:spPr>
          <a:xfrm>
            <a:off x="5184177" y="1353659"/>
            <a:ext cx="1631857" cy="707886"/>
          </a:xfrm>
          <a:prstGeom prst="rect">
            <a:avLst/>
          </a:prstGeom>
          <a:noFill/>
          <a:ln>
            <a:noFill/>
          </a:ln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000" b="1" dirty="0" err="1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C00000"/>
                </a:solidFill>
              </a:rPr>
              <a:t>Tiết</a:t>
            </a:r>
            <a:r>
              <a:rPr lang="en-US" sz="4000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C00000"/>
                </a:solidFill>
              </a:rPr>
              <a:t> 33</a:t>
            </a:r>
          </a:p>
        </p:txBody>
      </p:sp>
    </p:spTree>
    <p:extLst>
      <p:ext uri="{BB962C8B-B14F-4D97-AF65-F5344CB8AC3E}">
        <p14:creationId xmlns:p14="http://schemas.microsoft.com/office/powerpoint/2010/main" val="1287339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2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b="-3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6343" y="132010"/>
            <a:ext cx="10972800" cy="1555123"/>
          </a:xfrm>
        </p:spPr>
        <p:txBody>
          <a:bodyPr/>
          <a:lstStyle/>
          <a:p>
            <a:pPr marL="0" indent="0">
              <a:buNone/>
            </a:pPr>
            <a:r>
              <a:rPr lang="en-US" b="1" dirty="0" err="1" smtClean="0"/>
              <a:t>Ví</a:t>
            </a:r>
            <a:r>
              <a:rPr lang="en-US" b="1" dirty="0" smtClean="0"/>
              <a:t> </a:t>
            </a:r>
            <a:r>
              <a:rPr lang="en-US" b="1" dirty="0" err="1" smtClean="0"/>
              <a:t>dụ</a:t>
            </a:r>
            <a:r>
              <a:rPr lang="en-US" b="1" dirty="0" smtClean="0"/>
              <a:t> 6: </a:t>
            </a: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ngày</a:t>
            </a:r>
            <a:r>
              <a:rPr lang="en-US" dirty="0" smtClean="0"/>
              <a:t> </a:t>
            </a:r>
            <a:r>
              <a:rPr lang="en-US" dirty="0" err="1" smtClean="0"/>
              <a:t>nhiệt</a:t>
            </a:r>
            <a:r>
              <a:rPr lang="en-US" dirty="0" smtClean="0"/>
              <a:t> </a:t>
            </a:r>
            <a:r>
              <a:rPr lang="en-US" dirty="0" err="1" smtClean="0"/>
              <a:t>độ</a:t>
            </a:r>
            <a:r>
              <a:rPr lang="en-US" dirty="0" smtClean="0"/>
              <a:t> ở </a:t>
            </a:r>
            <a:r>
              <a:rPr lang="en-US" dirty="0" err="1" smtClean="0"/>
              <a:t>Matxcova</a:t>
            </a:r>
            <a:r>
              <a:rPr lang="en-US" dirty="0" smtClean="0"/>
              <a:t> </a:t>
            </a:r>
            <a:r>
              <a:rPr lang="en-US" dirty="0" err="1" smtClean="0"/>
              <a:t>lúc</a:t>
            </a:r>
            <a:r>
              <a:rPr lang="en-US" dirty="0" smtClean="0"/>
              <a:t> 5 </a:t>
            </a:r>
            <a:r>
              <a:rPr lang="en-US" dirty="0" err="1" smtClean="0"/>
              <a:t>giờ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/>
              <a:t>–</a:t>
            </a:r>
            <a:r>
              <a:rPr lang="en-US" dirty="0" smtClean="0"/>
              <a:t>6</a:t>
            </a:r>
            <a:r>
              <a:rPr lang="en-US" baseline="30000" dirty="0" smtClean="0"/>
              <a:t>0</a:t>
            </a:r>
            <a:r>
              <a:rPr lang="en-US" dirty="0" smtClean="0"/>
              <a:t>C, </a:t>
            </a:r>
            <a:r>
              <a:rPr lang="en-US" dirty="0" err="1" smtClean="0"/>
              <a:t>đến</a:t>
            </a:r>
            <a:r>
              <a:rPr lang="en-US" dirty="0" smtClean="0"/>
              <a:t> 10 </a:t>
            </a:r>
            <a:r>
              <a:rPr lang="en-US" dirty="0" err="1" smtClean="0"/>
              <a:t>giờ</a:t>
            </a:r>
            <a:r>
              <a:rPr lang="en-US" dirty="0" smtClean="0"/>
              <a:t> </a:t>
            </a:r>
            <a:r>
              <a:rPr lang="en-US" dirty="0" err="1" smtClean="0"/>
              <a:t>tăng</a:t>
            </a:r>
            <a:r>
              <a:rPr lang="en-US" dirty="0" smtClean="0"/>
              <a:t> </a:t>
            </a:r>
            <a:r>
              <a:rPr lang="en-US" dirty="0" err="1" smtClean="0"/>
              <a:t>thêm</a:t>
            </a:r>
            <a:r>
              <a:rPr lang="en-US" dirty="0" smtClean="0"/>
              <a:t> 8</a:t>
            </a:r>
            <a:r>
              <a:rPr lang="en-US" baseline="30000" dirty="0" smtClean="0"/>
              <a:t>0</a:t>
            </a:r>
            <a:r>
              <a:rPr lang="en-US" dirty="0" smtClean="0"/>
              <a:t>C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 smtClean="0"/>
              <a:t>lúc</a:t>
            </a:r>
            <a:r>
              <a:rPr lang="en-US" dirty="0" smtClean="0"/>
              <a:t> 12 </a:t>
            </a:r>
            <a:r>
              <a:rPr lang="en-US" dirty="0" err="1" smtClean="0"/>
              <a:t>giờ</a:t>
            </a:r>
            <a:r>
              <a:rPr lang="en-US" dirty="0" smtClean="0"/>
              <a:t> </a:t>
            </a:r>
            <a:r>
              <a:rPr lang="en-US" dirty="0" err="1" smtClean="0"/>
              <a:t>tăng</a:t>
            </a:r>
            <a:r>
              <a:rPr lang="en-US" dirty="0" smtClean="0"/>
              <a:t> </a:t>
            </a:r>
            <a:r>
              <a:rPr lang="en-US" dirty="0" err="1" smtClean="0"/>
              <a:t>thêm</a:t>
            </a:r>
            <a:r>
              <a:rPr lang="en-US" dirty="0" smtClean="0"/>
              <a:t> </a:t>
            </a:r>
            <a:r>
              <a:rPr lang="en-US" dirty="0" err="1" smtClean="0"/>
              <a:t>tiếp</a:t>
            </a:r>
            <a:r>
              <a:rPr lang="en-US" dirty="0" smtClean="0"/>
              <a:t> 2</a:t>
            </a:r>
            <a:r>
              <a:rPr lang="en-US" baseline="30000" dirty="0" smtClean="0"/>
              <a:t>0</a:t>
            </a:r>
            <a:r>
              <a:rPr lang="en-US" dirty="0" smtClean="0"/>
              <a:t>C. </a:t>
            </a:r>
            <a:r>
              <a:rPr lang="en-US" dirty="0" err="1" smtClean="0"/>
              <a:t>Nhiệt</a:t>
            </a:r>
            <a:r>
              <a:rPr lang="en-US" dirty="0" smtClean="0"/>
              <a:t> </a:t>
            </a:r>
            <a:r>
              <a:rPr lang="en-US" dirty="0" err="1" smtClean="0"/>
              <a:t>độ</a:t>
            </a:r>
            <a:r>
              <a:rPr lang="en-US" dirty="0" smtClean="0"/>
              <a:t> </a:t>
            </a:r>
            <a:r>
              <a:rPr lang="en-US" dirty="0" err="1" smtClean="0"/>
              <a:t>Matxcova</a:t>
            </a:r>
            <a:r>
              <a:rPr lang="en-US" dirty="0" smtClean="0"/>
              <a:t> </a:t>
            </a:r>
            <a:r>
              <a:rPr lang="en-US" dirty="0" err="1" smtClean="0"/>
              <a:t>lúc</a:t>
            </a:r>
            <a:r>
              <a:rPr lang="en-US" dirty="0" smtClean="0"/>
              <a:t> 12 </a:t>
            </a:r>
            <a:r>
              <a:rPr lang="en-US" dirty="0" err="1" smtClean="0"/>
              <a:t>giờ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bao</a:t>
            </a:r>
            <a:r>
              <a:rPr lang="en-US" dirty="0" smtClean="0"/>
              <a:t> </a:t>
            </a:r>
            <a:r>
              <a:rPr lang="en-US" dirty="0" err="1" smtClean="0"/>
              <a:t>nhiêu</a:t>
            </a:r>
            <a:r>
              <a:rPr lang="en-US" dirty="0" smtClean="0"/>
              <a:t>?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420" b="100000" l="10000" r="96413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2597" y="3010549"/>
            <a:ext cx="1474208" cy="1525485"/>
          </a:xfrm>
          <a:prstGeom prst="rect">
            <a:avLst/>
          </a:prstGeom>
        </p:spPr>
      </p:pic>
      <p:sp>
        <p:nvSpPr>
          <p:cNvPr id="6" name="Content Placeholder 2"/>
          <p:cNvSpPr txBox="1">
            <a:spLocks/>
          </p:cNvSpPr>
          <p:nvPr/>
        </p:nvSpPr>
        <p:spPr>
          <a:xfrm>
            <a:off x="4575954" y="2537143"/>
            <a:ext cx="5806226" cy="6557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dirty="0" err="1" smtClean="0">
                <a:solidFill>
                  <a:srgbClr val="C00000"/>
                </a:solidFill>
              </a:rPr>
              <a:t>Nhiệt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  <a:r>
              <a:rPr lang="en-US" dirty="0" err="1" smtClean="0">
                <a:solidFill>
                  <a:srgbClr val="C00000"/>
                </a:solidFill>
              </a:rPr>
              <a:t>độ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  <a:r>
              <a:rPr lang="en-US" dirty="0" err="1" smtClean="0">
                <a:solidFill>
                  <a:srgbClr val="C00000"/>
                </a:solidFill>
              </a:rPr>
              <a:t>Matxcova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  <a:r>
              <a:rPr lang="en-US" dirty="0" err="1" smtClean="0">
                <a:solidFill>
                  <a:srgbClr val="C00000"/>
                </a:solidFill>
              </a:rPr>
              <a:t>lúc</a:t>
            </a:r>
            <a:r>
              <a:rPr lang="en-US" dirty="0" smtClean="0">
                <a:solidFill>
                  <a:srgbClr val="C00000"/>
                </a:solidFill>
              </a:rPr>
              <a:t> 12 </a:t>
            </a:r>
            <a:r>
              <a:rPr lang="en-US" dirty="0" err="1" smtClean="0">
                <a:solidFill>
                  <a:srgbClr val="C00000"/>
                </a:solidFill>
              </a:rPr>
              <a:t>giờ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  <a:r>
              <a:rPr lang="en-US" dirty="0" err="1" smtClean="0">
                <a:solidFill>
                  <a:srgbClr val="C00000"/>
                </a:solidFill>
              </a:rPr>
              <a:t>là</a:t>
            </a:r>
            <a:r>
              <a:rPr lang="en-US" dirty="0" smtClean="0">
                <a:solidFill>
                  <a:srgbClr val="C00000"/>
                </a:solidFill>
              </a:rPr>
              <a:t>: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5119352" y="3192891"/>
            <a:ext cx="5806226" cy="6557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endParaRPr lang="en-US" dirty="0"/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3987" r="67248"/>
          <a:stretch/>
        </p:blipFill>
        <p:spPr>
          <a:xfrm>
            <a:off x="586727" y="1687133"/>
            <a:ext cx="1506092" cy="1656071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3987" r="67248"/>
          <a:stretch/>
        </p:blipFill>
        <p:spPr>
          <a:xfrm>
            <a:off x="2302435" y="1253544"/>
            <a:ext cx="1506092" cy="1656071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3987" r="67248"/>
          <a:stretch/>
        </p:blipFill>
        <p:spPr>
          <a:xfrm>
            <a:off x="2959445" y="1463069"/>
            <a:ext cx="1506092" cy="1656071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3987" r="67248"/>
          <a:stretch/>
        </p:blipFill>
        <p:spPr>
          <a:xfrm>
            <a:off x="431258" y="3622512"/>
            <a:ext cx="1506092" cy="1656071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3987" r="67248"/>
          <a:stretch/>
        </p:blipFill>
        <p:spPr>
          <a:xfrm>
            <a:off x="2474486" y="3488568"/>
            <a:ext cx="1506092" cy="1656071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3987" r="67248"/>
          <a:stretch/>
        </p:blipFill>
        <p:spPr>
          <a:xfrm>
            <a:off x="10544551" y="143502"/>
            <a:ext cx="1506092" cy="1656071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3987" r="67248"/>
          <a:stretch/>
        </p:blipFill>
        <p:spPr>
          <a:xfrm>
            <a:off x="468099" y="-96052"/>
            <a:ext cx="1506092" cy="1656071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3987" r="67248"/>
          <a:stretch/>
        </p:blipFill>
        <p:spPr>
          <a:xfrm>
            <a:off x="2371859" y="-200456"/>
            <a:ext cx="1506092" cy="1656071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3987" r="67248"/>
          <a:stretch/>
        </p:blipFill>
        <p:spPr>
          <a:xfrm>
            <a:off x="10583882" y="2041873"/>
            <a:ext cx="1506092" cy="1656071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3987" r="67248"/>
          <a:stretch/>
        </p:blipFill>
        <p:spPr>
          <a:xfrm>
            <a:off x="10408807" y="4020926"/>
            <a:ext cx="1506092" cy="1656071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3987" r="67248"/>
          <a:stretch/>
        </p:blipFill>
        <p:spPr>
          <a:xfrm>
            <a:off x="3645372" y="4539885"/>
            <a:ext cx="1506092" cy="1656071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3987" r="67248"/>
          <a:stretch/>
        </p:blipFill>
        <p:spPr>
          <a:xfrm>
            <a:off x="5569304" y="4589254"/>
            <a:ext cx="1506092" cy="1656071"/>
          </a:xfrm>
          <a:prstGeom prst="rect">
            <a:avLst/>
          </a:prstGeom>
        </p:spPr>
      </p:pic>
      <p:sp>
        <p:nvSpPr>
          <p:cNvPr id="40" name="Content Placeholder 2"/>
          <p:cNvSpPr txBox="1">
            <a:spLocks/>
          </p:cNvSpPr>
          <p:nvPr/>
        </p:nvSpPr>
        <p:spPr>
          <a:xfrm>
            <a:off x="4777656" y="3228514"/>
            <a:ext cx="876169" cy="6557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smtClean="0">
                <a:solidFill>
                  <a:srgbClr val="C00000"/>
                </a:solidFill>
              </a:rPr>
              <a:t>(</a:t>
            </a:r>
            <a:r>
              <a:rPr lang="en-US" dirty="0" smtClean="0">
                <a:solidFill>
                  <a:srgbClr val="C00000"/>
                </a:solidFill>
                <a:sym typeface="Wingdings" panose="05000000000000000000" pitchFamily="2" charset="2"/>
              </a:rPr>
              <a:t>–6)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41" name="Content Placeholder 2"/>
          <p:cNvSpPr txBox="1">
            <a:spLocks/>
          </p:cNvSpPr>
          <p:nvPr/>
        </p:nvSpPr>
        <p:spPr>
          <a:xfrm>
            <a:off x="5480457" y="3211155"/>
            <a:ext cx="876169" cy="6557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smtClean="0">
                <a:solidFill>
                  <a:srgbClr val="C00000"/>
                </a:solidFill>
              </a:rPr>
              <a:t>+ 8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42" name="Content Placeholder 2"/>
          <p:cNvSpPr txBox="1">
            <a:spLocks/>
          </p:cNvSpPr>
          <p:nvPr/>
        </p:nvSpPr>
        <p:spPr>
          <a:xfrm>
            <a:off x="6054499" y="3219835"/>
            <a:ext cx="876169" cy="6557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smtClean="0">
                <a:solidFill>
                  <a:srgbClr val="C00000"/>
                </a:solidFill>
              </a:rPr>
              <a:t>+ 2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43" name="Content Placeholder 2"/>
          <p:cNvSpPr txBox="1">
            <a:spLocks/>
          </p:cNvSpPr>
          <p:nvPr/>
        </p:nvSpPr>
        <p:spPr>
          <a:xfrm>
            <a:off x="6758957" y="3242135"/>
            <a:ext cx="2513832" cy="6557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smtClean="0">
                <a:solidFill>
                  <a:srgbClr val="C00000"/>
                </a:solidFill>
              </a:rPr>
              <a:t>= (</a:t>
            </a:r>
            <a:r>
              <a:rPr lang="en-US" dirty="0" smtClean="0">
                <a:solidFill>
                  <a:srgbClr val="C00000"/>
                </a:solidFill>
                <a:sym typeface="Wingdings" panose="05000000000000000000" pitchFamily="2" charset="2"/>
              </a:rPr>
              <a:t>–6) + (8 +2)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44" name="Content Placeholder 2"/>
          <p:cNvSpPr txBox="1">
            <a:spLocks/>
          </p:cNvSpPr>
          <p:nvPr/>
        </p:nvSpPr>
        <p:spPr>
          <a:xfrm>
            <a:off x="6820542" y="3848639"/>
            <a:ext cx="2513832" cy="6557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smtClean="0">
                <a:solidFill>
                  <a:srgbClr val="C00000"/>
                </a:solidFill>
              </a:rPr>
              <a:t>= (</a:t>
            </a:r>
            <a:r>
              <a:rPr lang="en-US" dirty="0" smtClean="0">
                <a:solidFill>
                  <a:srgbClr val="C00000"/>
                </a:solidFill>
                <a:sym typeface="Wingdings" panose="05000000000000000000" pitchFamily="2" charset="2"/>
              </a:rPr>
              <a:t>–6) + 10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45" name="Content Placeholder 2"/>
          <p:cNvSpPr txBox="1">
            <a:spLocks/>
          </p:cNvSpPr>
          <p:nvPr/>
        </p:nvSpPr>
        <p:spPr>
          <a:xfrm>
            <a:off x="8692966" y="3855664"/>
            <a:ext cx="2513832" cy="6557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smtClean="0">
                <a:solidFill>
                  <a:srgbClr val="C00000"/>
                </a:solidFill>
              </a:rPr>
              <a:t>= 4 (</a:t>
            </a:r>
            <a:r>
              <a:rPr lang="en-US" baseline="30000" dirty="0" smtClean="0">
                <a:solidFill>
                  <a:srgbClr val="C00000"/>
                </a:solidFill>
              </a:rPr>
              <a:t>0</a:t>
            </a:r>
            <a:r>
              <a:rPr lang="en-US" dirty="0" smtClean="0">
                <a:solidFill>
                  <a:srgbClr val="C00000"/>
                </a:solidFill>
              </a:rPr>
              <a:t>C)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5603138" y="1895309"/>
            <a:ext cx="1096027" cy="433657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 smtClean="0">
                <a:solidFill>
                  <a:srgbClr val="FF0000"/>
                </a:solidFill>
              </a:rPr>
              <a:t>Giải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47" name="Content Placeholder 2"/>
          <p:cNvSpPr txBox="1">
            <a:spLocks/>
          </p:cNvSpPr>
          <p:nvPr/>
        </p:nvSpPr>
        <p:spPr>
          <a:xfrm>
            <a:off x="10179616" y="143502"/>
            <a:ext cx="876169" cy="6557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smtClean="0">
                <a:solidFill>
                  <a:srgbClr val="C00000"/>
                </a:solidFill>
                <a:sym typeface="Wingdings" panose="05000000000000000000" pitchFamily="2" charset="2"/>
              </a:rPr>
              <a:t>–6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48" name="Content Placeholder 2"/>
          <p:cNvSpPr txBox="1">
            <a:spLocks/>
          </p:cNvSpPr>
          <p:nvPr/>
        </p:nvSpPr>
        <p:spPr>
          <a:xfrm>
            <a:off x="4450614" y="641088"/>
            <a:ext cx="876169" cy="6557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smtClean="0">
                <a:solidFill>
                  <a:srgbClr val="C00000"/>
                </a:solidFill>
              </a:rPr>
              <a:t>8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49" name="Content Placeholder 2"/>
          <p:cNvSpPr txBox="1">
            <a:spLocks/>
          </p:cNvSpPr>
          <p:nvPr/>
        </p:nvSpPr>
        <p:spPr>
          <a:xfrm>
            <a:off x="9779076" y="633246"/>
            <a:ext cx="876169" cy="6557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smtClean="0">
                <a:solidFill>
                  <a:srgbClr val="C00000"/>
                </a:solidFill>
              </a:rPr>
              <a:t>2</a:t>
            </a:r>
            <a:endParaRPr lang="en-US" dirty="0">
              <a:solidFill>
                <a:srgbClr val="C00000"/>
              </a:solidFill>
            </a:endParaRPr>
          </a:p>
        </p:txBody>
      </p:sp>
      <p:cxnSp>
        <p:nvCxnSpPr>
          <p:cNvPr id="52" name="Straight Connector 51"/>
          <p:cNvCxnSpPr/>
          <p:nvPr/>
        </p:nvCxnSpPr>
        <p:spPr>
          <a:xfrm flipV="1">
            <a:off x="2717490" y="1093641"/>
            <a:ext cx="1705753" cy="14917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flipV="1">
            <a:off x="7389966" y="1103182"/>
            <a:ext cx="1705753" cy="14917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66505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3.33333E-6 L 4.16667E-6 0.25 " pathEditMode="relative" rAng="0" ptsTypes="AA">
                                      <p:cBhvr>
                                        <p:cTn id="6" dur="5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250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2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2.22222E-6 L -8.33333E-7 0.25 " pathEditMode="relative" rAng="0" ptsTypes="AA">
                                      <p:cBhvr>
                                        <p:cTn id="8" dur="5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250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42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2.22222E-6 L 2.91667E-6 0.25 " pathEditMode="relative" rAng="0" ptsTypes="AA">
                                      <p:cBhvr>
                                        <p:cTn id="10" dur="5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250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42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58333E-6 -2.59259E-6 L 4.58333E-6 0.25 " pathEditMode="relative" rAng="0" ptsTypes="AA">
                                      <p:cBhvr>
                                        <p:cTn id="12" dur="5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2500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42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54167E-6 1.85185E-6 L -3.54167E-6 0.25 " pathEditMode="relative" rAng="0" ptsTypes="AA">
                                      <p:cBhvr>
                                        <p:cTn id="14" dur="5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2500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42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3.33333E-6 L -2.5E-6 0.25 " pathEditMode="relative" rAng="0" ptsTypes="AA">
                                      <p:cBhvr>
                                        <p:cTn id="16" dur="5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2500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42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7 -2.96296E-6 L -2.08333E-7 0.25 " pathEditMode="relative" rAng="0" ptsTypes="AA">
                                      <p:cBhvr>
                                        <p:cTn id="18" dur="5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2500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42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4.81481E-6 L 0 0.25 " pathEditMode="relative" rAng="0" ptsTypes="AA">
                                      <p:cBhvr>
                                        <p:cTn id="20" dur="5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2500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42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9167E-6 2.96296E-6 L 2.29167E-6 0.25 " pathEditMode="relative" rAng="0" ptsTypes="AA">
                                      <p:cBhvr>
                                        <p:cTn id="22" dur="5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2500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42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9167E-6 -4.44444E-6 L -4.79167E-6 0.25 " pathEditMode="relative" rAng="0" ptsTypes="AA">
                                      <p:cBhvr>
                                        <p:cTn id="24" dur="5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2500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42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1.11111E-6 L 2.91667E-6 0.25 " pathEditMode="relative" rAng="0" ptsTypes="AA">
                                      <p:cBhvr>
                                        <p:cTn id="26" dur="5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2500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42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7 -4.81481E-6 L 4.16667E-7 0.25 " pathEditMode="relative" rAng="0" ptsTypes="AA">
                                      <p:cBhvr>
                                        <p:cTn id="28" dur="5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2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  <p:bldP spid="40" grpId="0"/>
      <p:bldP spid="41" grpId="0"/>
      <p:bldP spid="42" grpId="0"/>
      <p:bldP spid="43" grpId="0"/>
      <p:bldP spid="44" grpId="0"/>
      <p:bldP spid="45" grpId="0"/>
      <p:bldP spid="46" grpId="0" animBg="1"/>
      <p:bldP spid="47" grpId="0"/>
      <p:bldP spid="48" grpId="0"/>
      <p:bldP spid="4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Box 33"/>
          <p:cNvSpPr txBox="1"/>
          <p:nvPr/>
        </p:nvSpPr>
        <p:spPr>
          <a:xfrm>
            <a:off x="1818276" y="1119650"/>
            <a:ext cx="33116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solidFill>
                  <a:srgbClr val="0070C0"/>
                </a:solidFill>
              </a:rPr>
              <a:t>Tính</a:t>
            </a:r>
            <a:r>
              <a:rPr lang="en-US" sz="2800" b="1" dirty="0" smtClean="0">
                <a:solidFill>
                  <a:srgbClr val="0070C0"/>
                </a:solidFill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</a:rPr>
              <a:t>một</a:t>
            </a:r>
            <a:r>
              <a:rPr lang="en-US" sz="2800" b="1" dirty="0" smtClean="0">
                <a:solidFill>
                  <a:srgbClr val="0070C0"/>
                </a:solidFill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</a:rPr>
              <a:t>cách</a:t>
            </a:r>
            <a:r>
              <a:rPr lang="en-US" sz="2800" b="1" dirty="0" smtClean="0">
                <a:solidFill>
                  <a:srgbClr val="0070C0"/>
                </a:solidFill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</a:rPr>
              <a:t>hợp</a:t>
            </a:r>
            <a:r>
              <a:rPr lang="en-US" sz="2800" b="1" dirty="0" smtClean="0">
                <a:solidFill>
                  <a:srgbClr val="0070C0"/>
                </a:solidFill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</a:rPr>
              <a:t>lí</a:t>
            </a:r>
            <a:r>
              <a:rPr lang="en-US" sz="2800" b="1" dirty="0" smtClean="0">
                <a:solidFill>
                  <a:srgbClr val="0070C0"/>
                </a:solidFill>
              </a:rPr>
              <a:t> </a:t>
            </a:r>
            <a:endParaRPr lang="en-US" sz="2800" b="1" dirty="0">
              <a:solidFill>
                <a:srgbClr val="0070C0"/>
              </a:solidFill>
            </a:endParaRPr>
          </a:p>
        </p:txBody>
      </p:sp>
      <p:sp>
        <p:nvSpPr>
          <p:cNvPr id="5" name="Oval 4"/>
          <p:cNvSpPr/>
          <p:nvPr/>
        </p:nvSpPr>
        <p:spPr>
          <a:xfrm>
            <a:off x="1389260" y="1229246"/>
            <a:ext cx="319414" cy="319414"/>
          </a:xfrm>
          <a:prstGeom prst="ellipse">
            <a:avLst/>
          </a:prstGeom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1528456" y="1715526"/>
            <a:ext cx="47411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70C0"/>
                </a:solidFill>
              </a:rPr>
              <a:t>a) 48 + (– 66) + </a:t>
            </a:r>
            <a:r>
              <a:rPr lang="en-US" sz="2800" dirty="0">
                <a:solidFill>
                  <a:srgbClr val="0070C0"/>
                </a:solidFill>
              </a:rPr>
              <a:t>(– </a:t>
            </a:r>
            <a:r>
              <a:rPr lang="en-US" sz="2800" dirty="0" smtClean="0">
                <a:solidFill>
                  <a:srgbClr val="0070C0"/>
                </a:solidFill>
              </a:rPr>
              <a:t>34) </a:t>
            </a:r>
            <a:endParaRPr lang="en-US" sz="2800" dirty="0">
              <a:solidFill>
                <a:srgbClr val="0070C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7638784" y="1642870"/>
            <a:ext cx="45198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70C0"/>
                </a:solidFill>
              </a:rPr>
              <a:t>b</a:t>
            </a:r>
            <a:r>
              <a:rPr lang="en-US" sz="2800" dirty="0" smtClean="0">
                <a:solidFill>
                  <a:srgbClr val="0070C0"/>
                </a:solidFill>
              </a:rPr>
              <a:t>) 2896 + (–2 021) </a:t>
            </a:r>
            <a:r>
              <a:rPr lang="en-US" sz="2800" dirty="0">
                <a:solidFill>
                  <a:srgbClr val="0070C0"/>
                </a:solidFill>
              </a:rPr>
              <a:t>+ </a:t>
            </a:r>
            <a:r>
              <a:rPr lang="en-US" sz="2800" dirty="0" smtClean="0">
                <a:solidFill>
                  <a:srgbClr val="0070C0"/>
                </a:solidFill>
              </a:rPr>
              <a:t>(–2896)</a:t>
            </a:r>
            <a:endParaRPr lang="en-US" sz="2800" dirty="0">
              <a:solidFill>
                <a:srgbClr val="0070C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818276" y="2376133"/>
            <a:ext cx="36994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ym typeface="Wingdings" panose="05000000000000000000" pitchFamily="2" charset="2"/>
              </a:rPr>
              <a:t>= 48 + [</a:t>
            </a:r>
            <a:r>
              <a:rPr lang="en-US" sz="2800" dirty="0"/>
              <a:t>(– 66) + (– </a:t>
            </a:r>
            <a:r>
              <a:rPr lang="en-US" sz="2800" dirty="0" smtClean="0"/>
              <a:t>34)] </a:t>
            </a:r>
            <a:endParaRPr lang="en-US" sz="2800" dirty="0"/>
          </a:p>
        </p:txBody>
      </p:sp>
      <p:sp>
        <p:nvSpPr>
          <p:cNvPr id="38" name="TextBox 37"/>
          <p:cNvSpPr txBox="1"/>
          <p:nvPr/>
        </p:nvSpPr>
        <p:spPr>
          <a:xfrm>
            <a:off x="1818277" y="2883750"/>
            <a:ext cx="26973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ym typeface="Wingdings" panose="05000000000000000000" pitchFamily="2" charset="2"/>
              </a:rPr>
              <a:t>= 48 + (</a:t>
            </a:r>
            <a:r>
              <a:rPr lang="en-US" sz="2800" dirty="0" smtClean="0"/>
              <a:t>–10</a:t>
            </a:r>
            <a:r>
              <a:rPr lang="en-US" sz="2800" dirty="0" smtClean="0">
                <a:sym typeface="Wingdings" panose="05000000000000000000" pitchFamily="2" charset="2"/>
              </a:rPr>
              <a:t>0)</a:t>
            </a:r>
            <a:endParaRPr lang="en-US" sz="2800" dirty="0"/>
          </a:p>
        </p:txBody>
      </p:sp>
      <p:sp>
        <p:nvSpPr>
          <p:cNvPr id="41" name="TextBox 40"/>
          <p:cNvSpPr txBox="1"/>
          <p:nvPr/>
        </p:nvSpPr>
        <p:spPr>
          <a:xfrm>
            <a:off x="7665929" y="2304575"/>
            <a:ext cx="44091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= </a:t>
            </a:r>
            <a:r>
              <a:rPr lang="en-US" sz="2800" dirty="0"/>
              <a:t>[</a:t>
            </a:r>
            <a:r>
              <a:rPr lang="en-US" sz="2800" dirty="0" smtClean="0"/>
              <a:t>2896 + (–2896)] </a:t>
            </a:r>
            <a:r>
              <a:rPr lang="en-US" sz="2800" dirty="0"/>
              <a:t>+ (–2 </a:t>
            </a:r>
            <a:r>
              <a:rPr lang="en-US" sz="2800" dirty="0" smtClean="0"/>
              <a:t>021) </a:t>
            </a:r>
            <a:endParaRPr lang="en-US" sz="2800" dirty="0"/>
          </a:p>
        </p:txBody>
      </p:sp>
      <p:sp>
        <p:nvSpPr>
          <p:cNvPr id="43" name="TextBox 42"/>
          <p:cNvSpPr txBox="1"/>
          <p:nvPr/>
        </p:nvSpPr>
        <p:spPr>
          <a:xfrm>
            <a:off x="7711428" y="2894229"/>
            <a:ext cx="29273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= 0+ (– 2 021) </a:t>
            </a:r>
            <a:endParaRPr lang="en-US" sz="2800" dirty="0"/>
          </a:p>
        </p:txBody>
      </p:sp>
      <p:sp>
        <p:nvSpPr>
          <p:cNvPr id="2" name="Snip Single Corner Rectangle 1"/>
          <p:cNvSpPr/>
          <p:nvPr/>
        </p:nvSpPr>
        <p:spPr>
          <a:xfrm>
            <a:off x="0" y="472231"/>
            <a:ext cx="2073058" cy="501041"/>
          </a:xfrm>
          <a:prstGeom prst="snip1Rect">
            <a:avLst/>
          </a:prstGeom>
          <a:gradFill flip="none" rotWithShape="1">
            <a:gsLst>
              <a:gs pos="0">
                <a:schemeClr val="accent1">
                  <a:shade val="30000"/>
                  <a:satMod val="115000"/>
                </a:schemeClr>
              </a:gs>
              <a:gs pos="50000">
                <a:schemeClr val="accent1">
                  <a:shade val="67500"/>
                  <a:satMod val="115000"/>
                </a:schemeClr>
              </a:gs>
              <a:gs pos="100000">
                <a:schemeClr val="accent1">
                  <a:shade val="100000"/>
                  <a:satMod val="115000"/>
                </a:schemeClr>
              </a:gs>
            </a:gsLst>
            <a:path path="circle">
              <a:fillToRect r="100000" b="100000"/>
            </a:path>
            <a:tileRect l="-100000" t="-10000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/>
              <a:t>BÀI TẬP SGK</a:t>
            </a:r>
            <a:endParaRPr lang="en-US" sz="2800" b="1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6709346" y="1724915"/>
            <a:ext cx="0" cy="1674778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1818277" y="3440653"/>
            <a:ext cx="21712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ym typeface="Wingdings" panose="05000000000000000000" pitchFamily="2" charset="2"/>
              </a:rPr>
              <a:t>= – 52  </a:t>
            </a:r>
            <a:endParaRPr lang="en-US" sz="2800" dirty="0"/>
          </a:p>
        </p:txBody>
      </p:sp>
      <p:sp>
        <p:nvSpPr>
          <p:cNvPr id="29" name="TextBox 28"/>
          <p:cNvSpPr txBox="1"/>
          <p:nvPr/>
        </p:nvSpPr>
        <p:spPr>
          <a:xfrm>
            <a:off x="7711428" y="3472011"/>
            <a:ext cx="29273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= – 2 021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847781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5" grpId="0" animBg="1"/>
      <p:bldP spid="35" grpId="0"/>
      <p:bldP spid="36" grpId="0"/>
      <p:bldP spid="37" grpId="0"/>
      <p:bldP spid="38" grpId="0"/>
      <p:bldP spid="41" grpId="0"/>
      <p:bldP spid="43" grpId="0"/>
      <p:bldP spid="2" grpId="0" animBg="1"/>
      <p:bldP spid="27" grpId="0"/>
      <p:bldP spid="2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8000" r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 rot="649265">
            <a:off x="2063416" y="3098220"/>
            <a:ext cx="6384537" cy="1766459"/>
          </a:xfrm>
        </p:spPr>
        <p:txBody>
          <a:bodyPr>
            <a:prstTxWarp prst="textCurveDown">
              <a:avLst/>
            </a:prstTxWarp>
          </a:bodyPr>
          <a:lstStyle/>
          <a:p>
            <a:r>
              <a:rPr lang="en-US" b="1" dirty="0" smtClean="0">
                <a:ln w="18000">
                  <a:solidFill>
                    <a:srgbClr val="FFC000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Du </a:t>
            </a:r>
            <a:r>
              <a:rPr lang="en-US" b="1" dirty="0" err="1" smtClean="0">
                <a:ln w="18000">
                  <a:solidFill>
                    <a:srgbClr val="FFC000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lịch</a:t>
            </a:r>
            <a:r>
              <a:rPr lang="en-US" b="1" dirty="0" smtClean="0">
                <a:ln w="18000">
                  <a:solidFill>
                    <a:srgbClr val="FFC000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r>
              <a:rPr lang="en-US" b="1" dirty="0" err="1" smtClean="0">
                <a:ln w="18000">
                  <a:solidFill>
                    <a:srgbClr val="FFC000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cùng</a:t>
            </a:r>
            <a:r>
              <a:rPr lang="en-US" b="1" dirty="0" smtClean="0">
                <a:ln w="18000">
                  <a:solidFill>
                    <a:srgbClr val="FFC000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r>
              <a:rPr lang="en-US" b="1" dirty="0" err="1" smtClean="0">
                <a:ln w="18000">
                  <a:solidFill>
                    <a:srgbClr val="FFC000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Doreamon</a:t>
            </a:r>
            <a:endParaRPr lang="en-US" b="1" dirty="0">
              <a:ln w="18000">
                <a:solidFill>
                  <a:srgbClr val="FFC000"/>
                </a:solidFill>
                <a:prstDash val="solid"/>
                <a:miter lim="800000"/>
              </a:ln>
              <a:solidFill>
                <a:srgbClr val="FF0000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pic>
        <p:nvPicPr>
          <p:cNvPr id="2050" name="Picture 2" descr="D:\background\character\pintuajaib.gif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0" y="4495800"/>
            <a:ext cx="19050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ubtitle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14160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  <p:sndAc>
          <p:stSnd>
            <p:snd r:embed="rId2" name="chimes.wav"/>
          </p:stSnd>
        </p:sndAc>
      </p:transition>
    </mc:Choice>
    <mc:Fallback xmlns="">
      <p:transition spd="slow">
        <p:fade/>
        <p:sndAc>
          <p:stSnd>
            <p:snd r:embed="rId5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0000" r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101144" y="465206"/>
            <a:ext cx="10670146" cy="2025382"/>
          </a:xfrm>
          <a:prstGeom prst="rect">
            <a:avLst/>
          </a:prstGeom>
          <a:solidFill>
            <a:srgbClr val="B7DEE8">
              <a:alpha val="58039"/>
            </a:srgbClr>
          </a:solidFill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dirty="0" err="1" smtClean="0">
                <a:solidFill>
                  <a:srgbClr val="002060"/>
                </a:solidFill>
                <a:latin typeface="Calibri"/>
              </a:rPr>
              <a:t>Em</a:t>
            </a:r>
            <a:r>
              <a:rPr lang="en-US" b="1" dirty="0" smtClean="0">
                <a:solidFill>
                  <a:srgbClr val="002060"/>
                </a:solidFill>
                <a:latin typeface="Calibri"/>
              </a:rPr>
              <a:t> </a:t>
            </a:r>
            <a:r>
              <a:rPr lang="en-US" b="1" dirty="0" err="1" smtClean="0">
                <a:solidFill>
                  <a:srgbClr val="002060"/>
                </a:solidFill>
                <a:latin typeface="Calibri"/>
              </a:rPr>
              <a:t>hãy</a:t>
            </a:r>
            <a:r>
              <a:rPr lang="en-US" b="1" dirty="0" smtClean="0">
                <a:solidFill>
                  <a:srgbClr val="002060"/>
                </a:solidFill>
                <a:latin typeface="Calibri"/>
              </a:rPr>
              <a:t> </a:t>
            </a:r>
            <a:r>
              <a:rPr lang="en-US" b="1" dirty="0" err="1" smtClean="0">
                <a:solidFill>
                  <a:srgbClr val="002060"/>
                </a:solidFill>
                <a:latin typeface="Calibri"/>
              </a:rPr>
              <a:t>chọn</a:t>
            </a:r>
            <a:r>
              <a:rPr lang="en-US" b="1" dirty="0" smtClean="0">
                <a:solidFill>
                  <a:srgbClr val="002060"/>
                </a:solidFill>
                <a:latin typeface="Calibri"/>
              </a:rPr>
              <a:t> </a:t>
            </a:r>
            <a:r>
              <a:rPr lang="en-US" b="1" dirty="0" err="1" smtClean="0">
                <a:solidFill>
                  <a:srgbClr val="002060"/>
                </a:solidFill>
                <a:latin typeface="Calibri"/>
              </a:rPr>
              <a:t>một</a:t>
            </a:r>
            <a:r>
              <a:rPr lang="en-US" b="1" dirty="0" smtClean="0">
                <a:solidFill>
                  <a:srgbClr val="002060"/>
                </a:solidFill>
                <a:latin typeface="Calibri"/>
              </a:rPr>
              <a:t> </a:t>
            </a:r>
            <a:r>
              <a:rPr lang="en-US" b="1" dirty="0" err="1" smtClean="0">
                <a:solidFill>
                  <a:srgbClr val="002060"/>
                </a:solidFill>
                <a:latin typeface="Calibri"/>
              </a:rPr>
              <a:t>cánh</a:t>
            </a:r>
            <a:r>
              <a:rPr lang="en-US" b="1" dirty="0" smtClean="0">
                <a:solidFill>
                  <a:srgbClr val="002060"/>
                </a:solidFill>
                <a:latin typeface="Calibri"/>
              </a:rPr>
              <a:t> </a:t>
            </a:r>
            <a:r>
              <a:rPr lang="en-US" b="1" dirty="0" err="1" smtClean="0">
                <a:solidFill>
                  <a:srgbClr val="002060"/>
                </a:solidFill>
                <a:latin typeface="Calibri"/>
              </a:rPr>
              <a:t>cửa</a:t>
            </a:r>
            <a:r>
              <a:rPr lang="en-US" b="1" dirty="0" smtClean="0">
                <a:solidFill>
                  <a:srgbClr val="002060"/>
                </a:solidFill>
                <a:latin typeface="Calibri"/>
              </a:rPr>
              <a:t> </a:t>
            </a:r>
            <a:r>
              <a:rPr lang="en-US" b="1" dirty="0" err="1" smtClean="0">
                <a:solidFill>
                  <a:srgbClr val="002060"/>
                </a:solidFill>
                <a:latin typeface="Calibri"/>
              </a:rPr>
              <a:t>thần</a:t>
            </a:r>
            <a:r>
              <a:rPr lang="en-US" b="1" dirty="0" smtClean="0">
                <a:solidFill>
                  <a:srgbClr val="002060"/>
                </a:solidFill>
                <a:latin typeface="Calibri"/>
              </a:rPr>
              <a:t> </a:t>
            </a:r>
            <a:r>
              <a:rPr lang="en-US" b="1" dirty="0" err="1" smtClean="0">
                <a:solidFill>
                  <a:srgbClr val="002060"/>
                </a:solidFill>
                <a:latin typeface="Calibri"/>
              </a:rPr>
              <a:t>kì</a:t>
            </a:r>
            <a:r>
              <a:rPr lang="en-US" b="1" dirty="0" smtClean="0">
                <a:solidFill>
                  <a:srgbClr val="002060"/>
                </a:solidFill>
                <a:latin typeface="Calibri"/>
              </a:rPr>
              <a:t>, </a:t>
            </a:r>
            <a:r>
              <a:rPr lang="en-US" b="1" dirty="0" err="1" smtClean="0">
                <a:solidFill>
                  <a:srgbClr val="002060"/>
                </a:solidFill>
                <a:latin typeface="Calibri"/>
              </a:rPr>
              <a:t>nó</a:t>
            </a:r>
            <a:r>
              <a:rPr lang="en-US" b="1" dirty="0" smtClean="0">
                <a:solidFill>
                  <a:srgbClr val="002060"/>
                </a:solidFill>
                <a:latin typeface="Calibri"/>
              </a:rPr>
              <a:t> </a:t>
            </a:r>
            <a:r>
              <a:rPr lang="en-US" b="1" dirty="0" err="1" smtClean="0">
                <a:solidFill>
                  <a:srgbClr val="002060"/>
                </a:solidFill>
                <a:latin typeface="Calibri"/>
              </a:rPr>
              <a:t>sẽ</a:t>
            </a:r>
            <a:r>
              <a:rPr lang="en-US" b="1" dirty="0" smtClean="0">
                <a:solidFill>
                  <a:srgbClr val="002060"/>
                </a:solidFill>
                <a:latin typeface="Calibri"/>
              </a:rPr>
              <a:t> </a:t>
            </a:r>
            <a:r>
              <a:rPr lang="en-US" b="1" dirty="0" err="1" smtClean="0">
                <a:solidFill>
                  <a:srgbClr val="002060"/>
                </a:solidFill>
                <a:latin typeface="Calibri"/>
              </a:rPr>
              <a:t>dẫn</a:t>
            </a:r>
            <a:r>
              <a:rPr lang="en-US" b="1" dirty="0" smtClean="0">
                <a:solidFill>
                  <a:srgbClr val="002060"/>
                </a:solidFill>
                <a:latin typeface="Calibri"/>
              </a:rPr>
              <a:t> </a:t>
            </a:r>
            <a:r>
              <a:rPr lang="en-US" b="1" dirty="0" err="1" smtClean="0">
                <a:solidFill>
                  <a:srgbClr val="002060"/>
                </a:solidFill>
                <a:latin typeface="Calibri"/>
              </a:rPr>
              <a:t>em</a:t>
            </a:r>
            <a:r>
              <a:rPr lang="en-US" b="1" dirty="0" smtClean="0">
                <a:solidFill>
                  <a:srgbClr val="002060"/>
                </a:solidFill>
                <a:latin typeface="Calibri"/>
              </a:rPr>
              <a:t> </a:t>
            </a:r>
            <a:r>
              <a:rPr lang="en-US" b="1" dirty="0" err="1" smtClean="0">
                <a:solidFill>
                  <a:srgbClr val="002060"/>
                </a:solidFill>
                <a:latin typeface="Calibri"/>
              </a:rPr>
              <a:t>đến</a:t>
            </a:r>
            <a:r>
              <a:rPr lang="en-US" b="1" dirty="0" smtClean="0">
                <a:solidFill>
                  <a:srgbClr val="002060"/>
                </a:solidFill>
                <a:latin typeface="Calibri"/>
              </a:rPr>
              <a:t> </a:t>
            </a:r>
            <a:r>
              <a:rPr lang="en-US" b="1" dirty="0" err="1" smtClean="0">
                <a:solidFill>
                  <a:srgbClr val="002060"/>
                </a:solidFill>
                <a:latin typeface="Calibri"/>
              </a:rPr>
              <a:t>một</a:t>
            </a:r>
            <a:r>
              <a:rPr lang="en-US" b="1" dirty="0" smtClean="0">
                <a:solidFill>
                  <a:srgbClr val="002060"/>
                </a:solidFill>
                <a:latin typeface="Calibri"/>
              </a:rPr>
              <a:t> </a:t>
            </a:r>
            <a:r>
              <a:rPr lang="en-US" b="1" dirty="0" err="1" smtClean="0">
                <a:solidFill>
                  <a:srgbClr val="002060"/>
                </a:solidFill>
                <a:latin typeface="Calibri"/>
              </a:rPr>
              <a:t>địa</a:t>
            </a:r>
            <a:r>
              <a:rPr lang="en-US" b="1" dirty="0" smtClean="0">
                <a:solidFill>
                  <a:srgbClr val="002060"/>
                </a:solidFill>
                <a:latin typeface="Calibri"/>
              </a:rPr>
              <a:t> </a:t>
            </a:r>
            <a:r>
              <a:rPr lang="en-US" b="1" dirty="0" err="1" smtClean="0">
                <a:solidFill>
                  <a:srgbClr val="002060"/>
                </a:solidFill>
                <a:latin typeface="Calibri"/>
              </a:rPr>
              <a:t>điểm</a:t>
            </a:r>
            <a:r>
              <a:rPr lang="en-US" b="1" dirty="0" smtClean="0">
                <a:solidFill>
                  <a:srgbClr val="002060"/>
                </a:solidFill>
                <a:latin typeface="Calibri"/>
              </a:rPr>
              <a:t>.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dirty="0" smtClean="0">
                <a:solidFill>
                  <a:srgbClr val="002060"/>
                </a:solidFill>
                <a:latin typeface="Calibri"/>
              </a:rPr>
              <a:t>    </a:t>
            </a:r>
            <a:r>
              <a:rPr lang="en-US" b="1" dirty="0" err="1" smtClean="0">
                <a:solidFill>
                  <a:srgbClr val="002060"/>
                </a:solidFill>
                <a:latin typeface="Calibri"/>
              </a:rPr>
              <a:t>Nếu</a:t>
            </a:r>
            <a:r>
              <a:rPr lang="en-US" b="1" dirty="0" smtClean="0">
                <a:solidFill>
                  <a:srgbClr val="002060"/>
                </a:solidFill>
                <a:latin typeface="Calibri"/>
              </a:rPr>
              <a:t> </a:t>
            </a:r>
            <a:r>
              <a:rPr lang="en-US" b="1" dirty="0" err="1" smtClean="0">
                <a:solidFill>
                  <a:srgbClr val="002060"/>
                </a:solidFill>
                <a:latin typeface="Calibri"/>
              </a:rPr>
              <a:t>trả</a:t>
            </a:r>
            <a:r>
              <a:rPr lang="en-US" b="1" dirty="0" smtClean="0">
                <a:solidFill>
                  <a:srgbClr val="002060"/>
                </a:solidFill>
                <a:latin typeface="Calibri"/>
              </a:rPr>
              <a:t> </a:t>
            </a:r>
            <a:r>
              <a:rPr lang="en-US" b="1" dirty="0" err="1" smtClean="0">
                <a:solidFill>
                  <a:srgbClr val="002060"/>
                </a:solidFill>
                <a:latin typeface="Calibri"/>
              </a:rPr>
              <a:t>lời</a:t>
            </a:r>
            <a:r>
              <a:rPr lang="en-US" b="1" dirty="0" smtClean="0">
                <a:solidFill>
                  <a:srgbClr val="002060"/>
                </a:solidFill>
                <a:latin typeface="Calibri"/>
              </a:rPr>
              <a:t> </a:t>
            </a:r>
            <a:r>
              <a:rPr lang="en-US" b="1" dirty="0" err="1" smtClean="0">
                <a:solidFill>
                  <a:srgbClr val="002060"/>
                </a:solidFill>
                <a:latin typeface="Calibri"/>
              </a:rPr>
              <a:t>đúng</a:t>
            </a:r>
            <a:r>
              <a:rPr lang="en-US" b="1" dirty="0" smtClean="0">
                <a:solidFill>
                  <a:srgbClr val="002060"/>
                </a:solidFill>
                <a:latin typeface="Calibri"/>
              </a:rPr>
              <a:t> </a:t>
            </a:r>
            <a:r>
              <a:rPr lang="en-US" b="1" dirty="0" err="1" smtClean="0">
                <a:solidFill>
                  <a:srgbClr val="002060"/>
                </a:solidFill>
                <a:latin typeface="Calibri"/>
              </a:rPr>
              <a:t>sẽ</a:t>
            </a:r>
            <a:r>
              <a:rPr lang="en-US" b="1" dirty="0" smtClean="0">
                <a:solidFill>
                  <a:srgbClr val="002060"/>
                </a:solidFill>
                <a:latin typeface="Calibri"/>
              </a:rPr>
              <a:t> </a:t>
            </a:r>
            <a:r>
              <a:rPr lang="en-US" b="1" dirty="0" err="1" smtClean="0">
                <a:solidFill>
                  <a:srgbClr val="002060"/>
                </a:solidFill>
                <a:latin typeface="Calibri"/>
              </a:rPr>
              <a:t>nhận</a:t>
            </a:r>
            <a:r>
              <a:rPr lang="en-US" b="1" dirty="0" smtClean="0">
                <a:solidFill>
                  <a:srgbClr val="002060"/>
                </a:solidFill>
                <a:latin typeface="Calibri"/>
              </a:rPr>
              <a:t> </a:t>
            </a:r>
            <a:r>
              <a:rPr lang="en-US" b="1" dirty="0" err="1" smtClean="0">
                <a:solidFill>
                  <a:srgbClr val="002060"/>
                </a:solidFill>
                <a:latin typeface="Calibri"/>
              </a:rPr>
              <a:t>phần</a:t>
            </a:r>
            <a:r>
              <a:rPr lang="en-US" b="1" dirty="0" smtClean="0">
                <a:solidFill>
                  <a:srgbClr val="002060"/>
                </a:solidFill>
                <a:latin typeface="Calibri"/>
              </a:rPr>
              <a:t> </a:t>
            </a:r>
            <a:r>
              <a:rPr lang="en-US" b="1" dirty="0" err="1" smtClean="0">
                <a:solidFill>
                  <a:srgbClr val="002060"/>
                </a:solidFill>
                <a:latin typeface="Calibri"/>
              </a:rPr>
              <a:t>thưởng</a:t>
            </a:r>
            <a:r>
              <a:rPr lang="en-US" b="1" dirty="0" smtClean="0">
                <a:solidFill>
                  <a:srgbClr val="002060"/>
                </a:solidFill>
                <a:latin typeface="Calibri"/>
              </a:rPr>
              <a:t>.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/>
            </a:r>
            <a:b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</a:b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pic>
        <p:nvPicPr>
          <p:cNvPr id="3078" name="Picture 6" descr="D:\background\character\owl-hi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49729" y="1477897"/>
            <a:ext cx="942271" cy="9188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0" name="Picture 8" descr="D:\background\character\Monkey-PNG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7220" y="3202600"/>
            <a:ext cx="1636839" cy="16368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1" name="Picture 9" descr="D:\background\character\giraffe-clipart-1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04674" y="1934719"/>
            <a:ext cx="2995782" cy="29957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2" name="Picture 10" descr="D:\background\character\animal2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3507" y="4402053"/>
            <a:ext cx="1135708" cy="15443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3" name="Picture 11" descr="D:\background\character\1781866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34795" y="5196409"/>
            <a:ext cx="1392038" cy="13920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5" name="Picture 13" descr="D:\background\character\mouse-clipart-mouse-clipart-free-clip-art-images-image-cliparting-plant-clipart.gif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5091" y="5880391"/>
            <a:ext cx="1298968" cy="4866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1" name="Group 20"/>
          <p:cNvGrpSpPr/>
          <p:nvPr/>
        </p:nvGrpSpPr>
        <p:grpSpPr>
          <a:xfrm>
            <a:off x="-9677400" y="0"/>
            <a:ext cx="9525000" cy="6858000"/>
            <a:chOff x="-4038600" y="93915"/>
            <a:chExt cx="9144000" cy="6858000"/>
          </a:xfrm>
        </p:grpSpPr>
        <p:sp>
          <p:nvSpPr>
            <p:cNvPr id="20" name="Rectangle 19"/>
            <p:cNvSpPr/>
            <p:nvPr/>
          </p:nvSpPr>
          <p:spPr>
            <a:xfrm>
              <a:off x="-4038600" y="93915"/>
              <a:ext cx="9144000" cy="6858000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pic>
          <p:nvPicPr>
            <p:cNvPr id="3077" name="Picture 5" descr="D:\background\character\577.jpg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2439500" y="2209800"/>
              <a:ext cx="5715000" cy="32893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4" name="Group 23"/>
          <p:cNvGrpSpPr/>
          <p:nvPr/>
        </p:nvGrpSpPr>
        <p:grpSpPr>
          <a:xfrm>
            <a:off x="12717782" y="-1685225"/>
            <a:ext cx="5242297" cy="8573380"/>
            <a:chOff x="9562095" y="94189"/>
            <a:chExt cx="4154252" cy="6793964"/>
          </a:xfrm>
        </p:grpSpPr>
        <p:sp>
          <p:nvSpPr>
            <p:cNvPr id="22" name="Rounded Rectangle 21"/>
            <p:cNvSpPr/>
            <p:nvPr/>
          </p:nvSpPr>
          <p:spPr>
            <a:xfrm>
              <a:off x="9562095" y="94189"/>
              <a:ext cx="2964467" cy="4177035"/>
            </a:xfrm>
            <a:prstGeom prst="round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Han River bridge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Danang Vietnam</a:t>
              </a:r>
            </a:p>
          </p:txBody>
        </p:sp>
        <p:pic>
          <p:nvPicPr>
            <p:cNvPr id="2050" name="Picture 2" descr="D:\background\character\maxresdefault.jpg"/>
            <p:cNvPicPr>
              <a:picLocks noChangeAspect="1" noChangeArrowheads="1"/>
            </p:cNvPicPr>
            <p:nvPr/>
          </p:nvPicPr>
          <p:blipFill rotWithShape="1">
            <a:blip r:embed="rId10">
              <a:extLst>
                <a:ext uri="{BEBA8EAE-BF5A-486C-A8C5-ECC9F3942E4B}">
                  <a14:imgProps xmlns:a14="http://schemas.microsoft.com/office/drawing/2010/main">
                    <a14:imgLayer r:embed="rId11">
                      <a14:imgEffect>
                        <a14:backgroundRemoval t="70139" b="99583" l="32656" r="64844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603" t="56743" r="34793"/>
            <a:stretch/>
          </p:blipFill>
          <p:spPr bwMode="auto">
            <a:xfrm rot="21377882">
              <a:off x="11688520" y="5374775"/>
              <a:ext cx="2027827" cy="151337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42" name="Group 41"/>
          <p:cNvGrpSpPr/>
          <p:nvPr/>
        </p:nvGrpSpPr>
        <p:grpSpPr>
          <a:xfrm>
            <a:off x="3501780" y="3652782"/>
            <a:ext cx="2099268" cy="2373313"/>
            <a:chOff x="2334491" y="533400"/>
            <a:chExt cx="3990109" cy="5334000"/>
          </a:xfrm>
        </p:grpSpPr>
        <p:sp>
          <p:nvSpPr>
            <p:cNvPr id="43" name="Snip  11"/>
            <p:cNvSpPr/>
            <p:nvPr/>
          </p:nvSpPr>
          <p:spPr>
            <a:xfrm rot="10800000">
              <a:off x="2362200" y="533400"/>
              <a:ext cx="3962400" cy="228600"/>
            </a:xfrm>
            <a:prstGeom prst="snip2SameRect">
              <a:avLst/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4" name="Frame 43"/>
            <p:cNvSpPr/>
            <p:nvPr/>
          </p:nvSpPr>
          <p:spPr>
            <a:xfrm>
              <a:off x="2514600" y="762000"/>
              <a:ext cx="3657600" cy="4876800"/>
            </a:xfrm>
            <a:prstGeom prst="frame">
              <a:avLst/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5" name="Snip  13"/>
            <p:cNvSpPr/>
            <p:nvPr/>
          </p:nvSpPr>
          <p:spPr>
            <a:xfrm>
              <a:off x="2334491" y="5638800"/>
              <a:ext cx="3962400" cy="228600"/>
            </a:xfrm>
            <a:prstGeom prst="snip2SameRect">
              <a:avLst/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47" name="Rectangle 46">
            <a:hlinkClick r:id="rId12" action="ppaction://hlinksldjump"/>
          </p:cNvPr>
          <p:cNvSpPr/>
          <p:nvPr/>
        </p:nvSpPr>
        <p:spPr>
          <a:xfrm>
            <a:off x="3830283" y="3981358"/>
            <a:ext cx="1437779" cy="1763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8" name="Flowchart: Or 47"/>
          <p:cNvSpPr/>
          <p:nvPr/>
        </p:nvSpPr>
        <p:spPr>
          <a:xfrm>
            <a:off x="4987431" y="4727256"/>
            <a:ext cx="200451" cy="169522"/>
          </a:xfrm>
          <a:prstGeom prst="flowChartOr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49" name="Group 48"/>
          <p:cNvGrpSpPr/>
          <p:nvPr/>
        </p:nvGrpSpPr>
        <p:grpSpPr>
          <a:xfrm>
            <a:off x="613478" y="3593846"/>
            <a:ext cx="2099268" cy="2373313"/>
            <a:chOff x="2334491" y="533400"/>
            <a:chExt cx="3990109" cy="5334000"/>
          </a:xfrm>
        </p:grpSpPr>
        <p:sp>
          <p:nvSpPr>
            <p:cNvPr id="50" name="Snip  11"/>
            <p:cNvSpPr/>
            <p:nvPr/>
          </p:nvSpPr>
          <p:spPr>
            <a:xfrm rot="10800000">
              <a:off x="2362200" y="533400"/>
              <a:ext cx="3962400" cy="228600"/>
            </a:xfrm>
            <a:prstGeom prst="snip2Same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1" name="Frame 50"/>
            <p:cNvSpPr/>
            <p:nvPr/>
          </p:nvSpPr>
          <p:spPr>
            <a:xfrm>
              <a:off x="2514600" y="762000"/>
              <a:ext cx="3657600" cy="4876800"/>
            </a:xfrm>
            <a:prstGeom prst="frame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2" name="Snip  13"/>
            <p:cNvSpPr/>
            <p:nvPr/>
          </p:nvSpPr>
          <p:spPr>
            <a:xfrm>
              <a:off x="2334491" y="5638800"/>
              <a:ext cx="3962400" cy="228600"/>
            </a:xfrm>
            <a:prstGeom prst="snip2Same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54" name="Rectangle 53">
            <a:hlinkClick r:id="rId13" action="ppaction://hlinksldjump"/>
          </p:cNvPr>
          <p:cNvSpPr/>
          <p:nvPr/>
        </p:nvSpPr>
        <p:spPr>
          <a:xfrm>
            <a:off x="951837" y="3896360"/>
            <a:ext cx="1437779" cy="17630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5" name="Flowchart: Or 54"/>
          <p:cNvSpPr/>
          <p:nvPr/>
        </p:nvSpPr>
        <p:spPr>
          <a:xfrm>
            <a:off x="2185211" y="4642766"/>
            <a:ext cx="200451" cy="169522"/>
          </a:xfrm>
          <a:prstGeom prst="flowChartOr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56" name="Group 55"/>
          <p:cNvGrpSpPr/>
          <p:nvPr/>
        </p:nvGrpSpPr>
        <p:grpSpPr>
          <a:xfrm>
            <a:off x="6746398" y="3711129"/>
            <a:ext cx="2099268" cy="2373313"/>
            <a:chOff x="2334491" y="533400"/>
            <a:chExt cx="3990109" cy="5334000"/>
          </a:xfrm>
        </p:grpSpPr>
        <p:sp>
          <p:nvSpPr>
            <p:cNvPr id="57" name="Snip  11"/>
            <p:cNvSpPr/>
            <p:nvPr/>
          </p:nvSpPr>
          <p:spPr>
            <a:xfrm rot="10800000">
              <a:off x="2362200" y="533400"/>
              <a:ext cx="3962400" cy="228600"/>
            </a:xfrm>
            <a:prstGeom prst="snip2SameRect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8" name="Frame 57"/>
            <p:cNvSpPr/>
            <p:nvPr/>
          </p:nvSpPr>
          <p:spPr>
            <a:xfrm>
              <a:off x="2514600" y="762000"/>
              <a:ext cx="3657600" cy="4876800"/>
            </a:xfrm>
            <a:prstGeom prst="fram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9" name="Snip  13"/>
            <p:cNvSpPr/>
            <p:nvPr/>
          </p:nvSpPr>
          <p:spPr>
            <a:xfrm>
              <a:off x="2334491" y="5638800"/>
              <a:ext cx="3962400" cy="228600"/>
            </a:xfrm>
            <a:prstGeom prst="snip2SameRect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61" name="Rectangle 60">
            <a:hlinkClick r:id="rId14" action="ppaction://hlinksldjump"/>
          </p:cNvPr>
          <p:cNvSpPr/>
          <p:nvPr/>
        </p:nvSpPr>
        <p:spPr>
          <a:xfrm>
            <a:off x="7085742" y="3981358"/>
            <a:ext cx="1437779" cy="1763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2" name="Flowchart: Or 61"/>
          <p:cNvSpPr/>
          <p:nvPr/>
        </p:nvSpPr>
        <p:spPr>
          <a:xfrm>
            <a:off x="8242890" y="4727256"/>
            <a:ext cx="200451" cy="169522"/>
          </a:xfrm>
          <a:prstGeom prst="flowChartOr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63" name="Group 62"/>
          <p:cNvGrpSpPr/>
          <p:nvPr/>
        </p:nvGrpSpPr>
        <p:grpSpPr>
          <a:xfrm>
            <a:off x="9807155" y="3739578"/>
            <a:ext cx="2099268" cy="2373313"/>
            <a:chOff x="2334491" y="533400"/>
            <a:chExt cx="3990109" cy="5334000"/>
          </a:xfrm>
        </p:grpSpPr>
        <p:sp>
          <p:nvSpPr>
            <p:cNvPr id="64" name="Snip  11"/>
            <p:cNvSpPr/>
            <p:nvPr/>
          </p:nvSpPr>
          <p:spPr>
            <a:xfrm rot="10800000">
              <a:off x="2362200" y="533400"/>
              <a:ext cx="3962400" cy="228600"/>
            </a:xfrm>
            <a:prstGeom prst="snip2SameRect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5" name="Frame 64"/>
            <p:cNvSpPr/>
            <p:nvPr/>
          </p:nvSpPr>
          <p:spPr>
            <a:xfrm>
              <a:off x="2514600" y="762000"/>
              <a:ext cx="3657600" cy="4876800"/>
            </a:xfrm>
            <a:prstGeom prst="frame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6" name="Snip  13"/>
            <p:cNvSpPr/>
            <p:nvPr/>
          </p:nvSpPr>
          <p:spPr>
            <a:xfrm>
              <a:off x="2334491" y="5638800"/>
              <a:ext cx="3962400" cy="228600"/>
            </a:xfrm>
            <a:prstGeom prst="snip2SameRect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68" name="Rectangle 67">
            <a:hlinkClick r:id="rId15" action="ppaction://hlinksldjump"/>
          </p:cNvPr>
          <p:cNvSpPr/>
          <p:nvPr/>
        </p:nvSpPr>
        <p:spPr>
          <a:xfrm>
            <a:off x="10151752" y="4037256"/>
            <a:ext cx="1437779" cy="1763032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9" name="Flowchart: Or 68"/>
          <p:cNvSpPr/>
          <p:nvPr/>
        </p:nvSpPr>
        <p:spPr>
          <a:xfrm>
            <a:off x="11308900" y="4783154"/>
            <a:ext cx="200451" cy="169522"/>
          </a:xfrm>
          <a:prstGeom prst="flowChartOr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3463382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8"/>
                  </p:tgtEl>
                </p:cond>
              </p:nextCondLst>
            </p:seq>
          </p:childTnLst>
        </p:cTn>
      </p:par>
    </p:tnLst>
    <p:bldLst>
      <p:bldP spid="47" grpId="0" animBg="1"/>
      <p:bldP spid="54" grpId="0" animBg="1"/>
      <p:bldP spid="61" grpId="0" animBg="1"/>
      <p:bldP spid="6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5000" b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Horizontal Scroll 2"/>
          <p:cNvSpPr/>
          <p:nvPr/>
        </p:nvSpPr>
        <p:spPr>
          <a:xfrm>
            <a:off x="173865" y="367047"/>
            <a:ext cx="5460642" cy="2820473"/>
          </a:xfrm>
          <a:prstGeom prst="horizontalScroll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800" dirty="0" err="1" smtClean="0">
                <a:solidFill>
                  <a:schemeClr val="tx1"/>
                </a:solidFill>
              </a:rPr>
              <a:t>Nhiệt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độ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lúc</a:t>
            </a:r>
            <a:r>
              <a:rPr lang="en-US" sz="2800" dirty="0" smtClean="0">
                <a:solidFill>
                  <a:schemeClr val="tx1"/>
                </a:solidFill>
              </a:rPr>
              <a:t> 6h </a:t>
            </a:r>
            <a:r>
              <a:rPr lang="en-US" sz="2800" dirty="0" err="1" smtClean="0">
                <a:solidFill>
                  <a:schemeClr val="tx1"/>
                </a:solidFill>
              </a:rPr>
              <a:t>sáng</a:t>
            </a:r>
            <a:r>
              <a:rPr lang="en-US" sz="2800" dirty="0" smtClean="0">
                <a:solidFill>
                  <a:schemeClr val="tx1"/>
                </a:solidFill>
              </a:rPr>
              <a:t> ở </a:t>
            </a:r>
            <a:r>
              <a:rPr lang="en-US" sz="2800" dirty="0" err="1" smtClean="0">
                <a:solidFill>
                  <a:schemeClr val="tx1"/>
                </a:solidFill>
              </a:rPr>
              <a:t>Matxcova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là</a:t>
            </a:r>
            <a:r>
              <a:rPr lang="en-US" sz="2800" dirty="0" smtClean="0">
                <a:solidFill>
                  <a:schemeClr val="tx1"/>
                </a:solidFill>
              </a:rPr>
              <a:t> – 6 </a:t>
            </a:r>
            <a:r>
              <a:rPr lang="en-US" sz="2800" baseline="30000" dirty="0" smtClean="0">
                <a:solidFill>
                  <a:schemeClr val="tx1"/>
                </a:solidFill>
              </a:rPr>
              <a:t>0</a:t>
            </a:r>
            <a:r>
              <a:rPr lang="en-US" sz="2800" dirty="0" smtClean="0">
                <a:solidFill>
                  <a:schemeClr val="tx1"/>
                </a:solidFill>
              </a:rPr>
              <a:t>C, </a:t>
            </a:r>
            <a:r>
              <a:rPr lang="en-US" sz="2800" dirty="0" err="1" smtClean="0">
                <a:solidFill>
                  <a:schemeClr val="tx1"/>
                </a:solidFill>
              </a:rPr>
              <a:t>vào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buổi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trưa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nhiệt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độ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tăng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lên</a:t>
            </a:r>
            <a:r>
              <a:rPr lang="en-US" sz="2800" dirty="0" smtClean="0">
                <a:solidFill>
                  <a:schemeClr val="tx1"/>
                </a:solidFill>
              </a:rPr>
              <a:t> 5</a:t>
            </a:r>
            <a:r>
              <a:rPr lang="en-US" sz="2800" baseline="30000" dirty="0" smtClean="0">
                <a:solidFill>
                  <a:schemeClr val="tx1"/>
                </a:solidFill>
              </a:rPr>
              <a:t>0</a:t>
            </a:r>
            <a:r>
              <a:rPr lang="en-US" sz="2800" dirty="0" smtClean="0">
                <a:solidFill>
                  <a:schemeClr val="tx1"/>
                </a:solidFill>
              </a:rPr>
              <a:t>C, </a:t>
            </a:r>
            <a:r>
              <a:rPr lang="en-US" sz="2800" dirty="0" err="1" smtClean="0">
                <a:solidFill>
                  <a:schemeClr val="tx1"/>
                </a:solidFill>
              </a:rPr>
              <a:t>vào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lúc</a:t>
            </a:r>
            <a:r>
              <a:rPr lang="en-US" sz="2800" dirty="0" smtClean="0">
                <a:solidFill>
                  <a:schemeClr val="tx1"/>
                </a:solidFill>
              </a:rPr>
              <a:t> 8h </a:t>
            </a:r>
            <a:r>
              <a:rPr lang="en-US" sz="2800" dirty="0" err="1" smtClean="0">
                <a:solidFill>
                  <a:schemeClr val="tx1"/>
                </a:solidFill>
              </a:rPr>
              <a:t>tối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nhiệt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độ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lại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giảm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xuống</a:t>
            </a:r>
            <a:r>
              <a:rPr lang="en-US" sz="2800" dirty="0" smtClean="0">
                <a:solidFill>
                  <a:schemeClr val="tx1"/>
                </a:solidFill>
              </a:rPr>
              <a:t> 2</a:t>
            </a:r>
            <a:r>
              <a:rPr lang="en-US" sz="2800" baseline="30000" dirty="0" smtClean="0">
                <a:solidFill>
                  <a:schemeClr val="tx1"/>
                </a:solidFill>
              </a:rPr>
              <a:t>0</a:t>
            </a:r>
            <a:r>
              <a:rPr lang="en-US" sz="2800" dirty="0" smtClean="0">
                <a:solidFill>
                  <a:schemeClr val="tx1"/>
                </a:solidFill>
              </a:rPr>
              <a:t>C. </a:t>
            </a:r>
            <a:r>
              <a:rPr lang="en-US" sz="2800" dirty="0" err="1" smtClean="0">
                <a:solidFill>
                  <a:schemeClr val="tx1"/>
                </a:solidFill>
              </a:rPr>
              <a:t>Hỏi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nhiệt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độ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lúc</a:t>
            </a:r>
            <a:r>
              <a:rPr lang="en-US" sz="2800" dirty="0" smtClean="0">
                <a:solidFill>
                  <a:schemeClr val="tx1"/>
                </a:solidFill>
              </a:rPr>
              <a:t> 8h </a:t>
            </a:r>
            <a:r>
              <a:rPr lang="en-US" sz="2800" dirty="0" err="1" smtClean="0">
                <a:solidFill>
                  <a:schemeClr val="tx1"/>
                </a:solidFill>
              </a:rPr>
              <a:t>tối</a:t>
            </a:r>
            <a:r>
              <a:rPr lang="en-US" sz="2800" dirty="0" smtClean="0">
                <a:solidFill>
                  <a:schemeClr val="tx1"/>
                </a:solidFill>
              </a:rPr>
              <a:t>?   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5" name="Explosion 1 4">
            <a:hlinkClick r:id="rId4" action="ppaction://hlinksldjump"/>
          </p:cNvPr>
          <p:cNvSpPr/>
          <p:nvPr/>
        </p:nvSpPr>
        <p:spPr>
          <a:xfrm>
            <a:off x="7160654" y="231820"/>
            <a:ext cx="1970467" cy="2182969"/>
          </a:xfrm>
          <a:prstGeom prst="irregularSeal1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schemeClr val="tx1"/>
                </a:solidFill>
              </a:rPr>
              <a:t>NGA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2240923" y="5492839"/>
            <a:ext cx="6201177" cy="108182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 smtClean="0"/>
              <a:t>Nhiệt</a:t>
            </a:r>
            <a:r>
              <a:rPr lang="en-US" sz="3200" dirty="0" smtClean="0"/>
              <a:t> </a:t>
            </a:r>
            <a:r>
              <a:rPr lang="en-US" sz="3200" dirty="0" err="1" smtClean="0"/>
              <a:t>độ</a:t>
            </a:r>
            <a:r>
              <a:rPr lang="en-US" sz="3200" dirty="0" smtClean="0"/>
              <a:t> ở </a:t>
            </a:r>
            <a:r>
              <a:rPr lang="en-US" sz="3200" dirty="0" err="1" smtClean="0"/>
              <a:t>Matxcova</a:t>
            </a:r>
            <a:r>
              <a:rPr lang="en-US" sz="3200" dirty="0" smtClean="0"/>
              <a:t> </a:t>
            </a:r>
            <a:r>
              <a:rPr lang="en-US" sz="3200" dirty="0" err="1" smtClean="0"/>
              <a:t>lúc</a:t>
            </a:r>
            <a:r>
              <a:rPr lang="en-US" sz="3200" dirty="0" smtClean="0"/>
              <a:t> 8 </a:t>
            </a:r>
            <a:r>
              <a:rPr lang="en-US" sz="3200" dirty="0" err="1" smtClean="0"/>
              <a:t>giờ</a:t>
            </a:r>
            <a:r>
              <a:rPr lang="en-US" sz="3200" dirty="0" smtClean="0"/>
              <a:t> </a:t>
            </a:r>
            <a:r>
              <a:rPr lang="en-US" sz="3200" dirty="0" err="1" smtClean="0"/>
              <a:t>tối</a:t>
            </a:r>
            <a:r>
              <a:rPr lang="en-US" sz="3200" dirty="0" smtClean="0"/>
              <a:t>:</a:t>
            </a:r>
          </a:p>
          <a:p>
            <a:pPr algn="ctr"/>
            <a:r>
              <a:rPr lang="en-US" sz="3200" dirty="0" smtClean="0"/>
              <a:t>(– 6)</a:t>
            </a:r>
            <a:r>
              <a:rPr lang="en-US" sz="3200" dirty="0"/>
              <a:t> </a:t>
            </a:r>
            <a:r>
              <a:rPr lang="en-US" sz="3200" dirty="0" smtClean="0"/>
              <a:t>+ 5 + (– 2) = – 3 (</a:t>
            </a:r>
            <a:r>
              <a:rPr lang="en-US" sz="3200" baseline="30000" dirty="0" smtClean="0"/>
              <a:t>0</a:t>
            </a:r>
            <a:r>
              <a:rPr lang="en-US" sz="3200" dirty="0" smtClean="0"/>
              <a:t>C)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085832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8000" b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rizontal Scroll 1"/>
          <p:cNvSpPr/>
          <p:nvPr/>
        </p:nvSpPr>
        <p:spPr>
          <a:xfrm>
            <a:off x="3245477" y="2562896"/>
            <a:ext cx="5415565" cy="2833352"/>
          </a:xfrm>
          <a:prstGeom prst="horizontalScroll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800" dirty="0" err="1" smtClean="0">
                <a:solidFill>
                  <a:schemeClr val="tx1"/>
                </a:solidFill>
              </a:rPr>
              <a:t>Núi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Phú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Sĩ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cao</a:t>
            </a:r>
            <a:r>
              <a:rPr lang="en-US" sz="2800" dirty="0" smtClean="0">
                <a:solidFill>
                  <a:schemeClr val="tx1"/>
                </a:solidFill>
              </a:rPr>
              <a:t> 3 776 m. </a:t>
            </a:r>
            <a:r>
              <a:rPr lang="en-US" sz="2800" dirty="0" err="1" smtClean="0">
                <a:solidFill>
                  <a:schemeClr val="tx1"/>
                </a:solidFill>
              </a:rPr>
              <a:t>Biết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rằng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nhiệt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độ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từ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đỉnh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núi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thấp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hơn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nhiệt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độ</a:t>
            </a:r>
            <a:r>
              <a:rPr lang="en-US" sz="2800" dirty="0" smtClean="0">
                <a:solidFill>
                  <a:schemeClr val="tx1"/>
                </a:solidFill>
              </a:rPr>
              <a:t> ở </a:t>
            </a:r>
            <a:r>
              <a:rPr lang="en-US" sz="2800" dirty="0" err="1" smtClean="0">
                <a:solidFill>
                  <a:schemeClr val="tx1"/>
                </a:solidFill>
              </a:rPr>
              <a:t>chân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núi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là</a:t>
            </a:r>
            <a:r>
              <a:rPr lang="en-US" sz="2800" dirty="0" smtClean="0">
                <a:solidFill>
                  <a:schemeClr val="tx1"/>
                </a:solidFill>
              </a:rPr>
              <a:t> 22</a:t>
            </a:r>
            <a:r>
              <a:rPr lang="en-US" sz="2800" baseline="30000" dirty="0" smtClean="0">
                <a:solidFill>
                  <a:schemeClr val="tx1"/>
                </a:solidFill>
              </a:rPr>
              <a:t>0</a:t>
            </a:r>
            <a:r>
              <a:rPr lang="en-US" sz="2800" dirty="0" smtClean="0">
                <a:solidFill>
                  <a:schemeClr val="tx1"/>
                </a:solidFill>
              </a:rPr>
              <a:t>C. </a:t>
            </a:r>
            <a:r>
              <a:rPr lang="en-US" sz="2800" dirty="0" err="1" smtClean="0">
                <a:solidFill>
                  <a:schemeClr val="tx1"/>
                </a:solidFill>
              </a:rPr>
              <a:t>Biết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rằng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nhiệt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độ</a:t>
            </a:r>
            <a:r>
              <a:rPr lang="en-US" sz="2800" dirty="0" smtClean="0">
                <a:solidFill>
                  <a:schemeClr val="tx1"/>
                </a:solidFill>
              </a:rPr>
              <a:t> ở </a:t>
            </a:r>
            <a:r>
              <a:rPr lang="en-US" sz="2800" dirty="0" err="1" smtClean="0">
                <a:solidFill>
                  <a:schemeClr val="tx1"/>
                </a:solidFill>
              </a:rPr>
              <a:t>chân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núi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là</a:t>
            </a:r>
            <a:r>
              <a:rPr lang="en-US" sz="2800" dirty="0" smtClean="0">
                <a:solidFill>
                  <a:schemeClr val="tx1"/>
                </a:solidFill>
              </a:rPr>
              <a:t> 8</a:t>
            </a:r>
            <a:r>
              <a:rPr lang="en-US" sz="2800" baseline="30000" dirty="0" smtClean="0">
                <a:solidFill>
                  <a:schemeClr val="tx1"/>
                </a:solidFill>
              </a:rPr>
              <a:t>0</a:t>
            </a:r>
            <a:r>
              <a:rPr lang="en-US" sz="2800" dirty="0" smtClean="0">
                <a:solidFill>
                  <a:schemeClr val="tx1"/>
                </a:solidFill>
              </a:rPr>
              <a:t>C. </a:t>
            </a:r>
            <a:r>
              <a:rPr lang="en-US" sz="2800" dirty="0" err="1" smtClean="0">
                <a:solidFill>
                  <a:schemeClr val="tx1"/>
                </a:solidFill>
              </a:rPr>
              <a:t>Tính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nhiệt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độ</a:t>
            </a:r>
            <a:r>
              <a:rPr lang="en-US" sz="2800" dirty="0" smtClean="0">
                <a:solidFill>
                  <a:schemeClr val="tx1"/>
                </a:solidFill>
              </a:rPr>
              <a:t> ở </a:t>
            </a:r>
            <a:r>
              <a:rPr lang="en-US" sz="2800" dirty="0" err="1" smtClean="0">
                <a:solidFill>
                  <a:schemeClr val="tx1"/>
                </a:solidFill>
              </a:rPr>
              <a:t>đỉnh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núi</a:t>
            </a:r>
            <a:r>
              <a:rPr lang="en-US" sz="2800" dirty="0" smtClean="0">
                <a:solidFill>
                  <a:schemeClr val="tx1"/>
                </a:solidFill>
              </a:rPr>
              <a:t>  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3" name="Explosion 1 2">
            <a:hlinkClick r:id="rId4" action="ppaction://hlinksldjump"/>
          </p:cNvPr>
          <p:cNvSpPr/>
          <p:nvPr/>
        </p:nvSpPr>
        <p:spPr>
          <a:xfrm>
            <a:off x="663263" y="276896"/>
            <a:ext cx="1970467" cy="2182969"/>
          </a:xfrm>
          <a:prstGeom prst="irregularSeal1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 smtClean="0">
                <a:solidFill>
                  <a:schemeClr val="tx1"/>
                </a:solidFill>
              </a:rPr>
              <a:t>Nhật</a:t>
            </a:r>
            <a:r>
              <a:rPr lang="en-US" sz="3200" dirty="0" smtClean="0">
                <a:solidFill>
                  <a:schemeClr val="tx1"/>
                </a:solidFill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</a:rPr>
              <a:t>Bản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3052292" y="5544355"/>
            <a:ext cx="6201177" cy="108182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 smtClean="0"/>
              <a:t>Nhiệt</a:t>
            </a:r>
            <a:r>
              <a:rPr lang="en-US" sz="3200" dirty="0" smtClean="0"/>
              <a:t> </a:t>
            </a:r>
            <a:r>
              <a:rPr lang="en-US" sz="3200" dirty="0" err="1" smtClean="0"/>
              <a:t>độ</a:t>
            </a:r>
            <a:r>
              <a:rPr lang="en-US" sz="3200" dirty="0" smtClean="0"/>
              <a:t> ở </a:t>
            </a:r>
            <a:r>
              <a:rPr lang="en-US" sz="3200" dirty="0" err="1" smtClean="0"/>
              <a:t>đỉnh</a:t>
            </a:r>
            <a:r>
              <a:rPr lang="en-US" sz="3200" dirty="0" smtClean="0"/>
              <a:t> </a:t>
            </a:r>
            <a:r>
              <a:rPr lang="en-US" sz="3200" dirty="0" err="1" smtClean="0"/>
              <a:t>núi</a:t>
            </a:r>
            <a:r>
              <a:rPr lang="en-US" sz="3200" dirty="0" smtClean="0"/>
              <a:t> </a:t>
            </a:r>
            <a:r>
              <a:rPr lang="en-US" sz="3200" dirty="0" err="1" smtClean="0"/>
              <a:t>là</a:t>
            </a:r>
            <a:r>
              <a:rPr lang="en-US" sz="3200" dirty="0"/>
              <a:t>:</a:t>
            </a:r>
            <a:endParaRPr lang="en-US" sz="3200" dirty="0" smtClean="0"/>
          </a:p>
          <a:p>
            <a:pPr algn="ctr"/>
            <a:r>
              <a:rPr lang="en-US" sz="3200" dirty="0"/>
              <a:t>8</a:t>
            </a:r>
            <a:r>
              <a:rPr lang="en-US" sz="3200" dirty="0" smtClean="0"/>
              <a:t> + (– 22) = – 14 (</a:t>
            </a:r>
            <a:r>
              <a:rPr lang="en-US" sz="3200" baseline="30000" dirty="0" smtClean="0"/>
              <a:t>0</a:t>
            </a:r>
            <a:r>
              <a:rPr lang="en-US" sz="3200" dirty="0" smtClean="0"/>
              <a:t>C)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85184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rizontal Scroll 1"/>
          <p:cNvSpPr/>
          <p:nvPr/>
        </p:nvSpPr>
        <p:spPr>
          <a:xfrm>
            <a:off x="251139" y="57955"/>
            <a:ext cx="5415565" cy="3464417"/>
          </a:xfrm>
          <a:prstGeom prst="horizontalScroll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800" dirty="0" err="1" smtClean="0">
                <a:solidFill>
                  <a:schemeClr val="tx1"/>
                </a:solidFill>
              </a:rPr>
              <a:t>Một</a:t>
            </a:r>
            <a:r>
              <a:rPr lang="en-US" sz="2800" dirty="0" smtClean="0">
                <a:solidFill>
                  <a:schemeClr val="tx1"/>
                </a:solidFill>
              </a:rPr>
              <a:t> du </a:t>
            </a:r>
            <a:r>
              <a:rPr lang="en-US" sz="2800" dirty="0" err="1" smtClean="0">
                <a:solidFill>
                  <a:schemeClr val="tx1"/>
                </a:solidFill>
              </a:rPr>
              <a:t>khách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đang</a:t>
            </a:r>
            <a:r>
              <a:rPr lang="en-US" sz="2800" dirty="0" smtClean="0">
                <a:solidFill>
                  <a:schemeClr val="tx1"/>
                </a:solidFill>
              </a:rPr>
              <a:t> ở </a:t>
            </a:r>
            <a:r>
              <a:rPr lang="en-US" sz="2800" dirty="0" err="1">
                <a:solidFill>
                  <a:schemeClr val="tx1"/>
                </a:solidFill>
              </a:rPr>
              <a:t>V</a:t>
            </a:r>
            <a:r>
              <a:rPr lang="en-US" sz="2800" dirty="0" err="1" smtClean="0">
                <a:solidFill>
                  <a:schemeClr val="tx1"/>
                </a:solidFill>
              </a:rPr>
              <a:t>ạn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L</a:t>
            </a:r>
            <a:r>
              <a:rPr lang="en-US" sz="2800" dirty="0" err="1" smtClean="0">
                <a:solidFill>
                  <a:schemeClr val="tx1"/>
                </a:solidFill>
              </a:rPr>
              <a:t>ý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T</a:t>
            </a:r>
            <a:r>
              <a:rPr lang="en-US" sz="2800" dirty="0" err="1" smtClean="0">
                <a:solidFill>
                  <a:schemeClr val="tx1"/>
                </a:solidFill>
              </a:rPr>
              <a:t>rường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T</a:t>
            </a:r>
            <a:r>
              <a:rPr lang="en-US" sz="2800" dirty="0" err="1" smtClean="0">
                <a:solidFill>
                  <a:schemeClr val="tx1"/>
                </a:solidFill>
              </a:rPr>
              <a:t>hành</a:t>
            </a:r>
            <a:r>
              <a:rPr lang="en-US" sz="2800" dirty="0" smtClean="0">
                <a:solidFill>
                  <a:schemeClr val="tx1"/>
                </a:solidFill>
              </a:rPr>
              <a:t>, </a:t>
            </a:r>
            <a:r>
              <a:rPr lang="en-US" sz="2800" dirty="0" err="1" smtClean="0">
                <a:solidFill>
                  <a:schemeClr val="tx1"/>
                </a:solidFill>
              </a:rPr>
              <a:t>lúc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đầu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người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đó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đang</a:t>
            </a:r>
            <a:r>
              <a:rPr lang="en-US" sz="2800" dirty="0" smtClean="0">
                <a:solidFill>
                  <a:schemeClr val="tx1"/>
                </a:solidFill>
              </a:rPr>
              <a:t> ở </a:t>
            </a:r>
            <a:r>
              <a:rPr lang="en-US" sz="2800" dirty="0" err="1" smtClean="0">
                <a:solidFill>
                  <a:schemeClr val="tx1"/>
                </a:solidFill>
              </a:rPr>
              <a:t>độ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cao</a:t>
            </a:r>
            <a:r>
              <a:rPr lang="en-US" sz="2800" dirty="0" smtClean="0">
                <a:solidFill>
                  <a:schemeClr val="tx1"/>
                </a:solidFill>
              </a:rPr>
              <a:t> 235m, </a:t>
            </a:r>
            <a:r>
              <a:rPr lang="en-US" sz="2800" dirty="0" err="1" smtClean="0">
                <a:solidFill>
                  <a:schemeClr val="tx1"/>
                </a:solidFill>
              </a:rPr>
              <a:t>sau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đó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đi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lên</a:t>
            </a:r>
            <a:r>
              <a:rPr lang="en-US" sz="2800" dirty="0" smtClean="0">
                <a:solidFill>
                  <a:schemeClr val="tx1"/>
                </a:solidFill>
              </a:rPr>
              <a:t> 70 m, </a:t>
            </a:r>
            <a:r>
              <a:rPr lang="en-US" sz="2800" dirty="0" err="1" smtClean="0">
                <a:solidFill>
                  <a:schemeClr val="tx1"/>
                </a:solidFill>
              </a:rPr>
              <a:t>sau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đó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lại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đi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xuống</a:t>
            </a:r>
            <a:r>
              <a:rPr lang="en-US" sz="2800" dirty="0" smtClean="0">
                <a:solidFill>
                  <a:schemeClr val="tx1"/>
                </a:solidFill>
              </a:rPr>
              <a:t> 35m. </a:t>
            </a:r>
            <a:r>
              <a:rPr lang="en-US" sz="2800" dirty="0" err="1" smtClean="0">
                <a:solidFill>
                  <a:schemeClr val="tx1"/>
                </a:solidFill>
              </a:rPr>
              <a:t>Hỏi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người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đó</a:t>
            </a:r>
            <a:r>
              <a:rPr lang="en-US" sz="2800" dirty="0" smtClean="0">
                <a:solidFill>
                  <a:schemeClr val="tx1"/>
                </a:solidFill>
              </a:rPr>
              <a:t> ở </a:t>
            </a:r>
            <a:r>
              <a:rPr lang="en-US" sz="2800" dirty="0" err="1" smtClean="0">
                <a:solidFill>
                  <a:schemeClr val="tx1"/>
                </a:solidFill>
              </a:rPr>
              <a:t>độ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cao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bao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nhiêu</a:t>
            </a:r>
            <a:r>
              <a:rPr lang="en-US" sz="2800" dirty="0" smtClean="0">
                <a:solidFill>
                  <a:schemeClr val="tx1"/>
                </a:solidFill>
              </a:rPr>
              <a:t>?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3" name="Explosion 1 2">
            <a:hlinkClick r:id="rId4" action="ppaction://hlinksldjump"/>
          </p:cNvPr>
          <p:cNvSpPr/>
          <p:nvPr/>
        </p:nvSpPr>
        <p:spPr>
          <a:xfrm>
            <a:off x="9189077" y="57955"/>
            <a:ext cx="2421227" cy="2182969"/>
          </a:xfrm>
          <a:prstGeom prst="irregularSeal1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 smtClean="0">
                <a:solidFill>
                  <a:schemeClr val="tx1"/>
                </a:solidFill>
              </a:rPr>
              <a:t>Trung</a:t>
            </a:r>
            <a:r>
              <a:rPr lang="en-US" sz="3200" dirty="0" smtClean="0">
                <a:solidFill>
                  <a:schemeClr val="tx1"/>
                </a:solidFill>
              </a:rPr>
              <a:t>  </a:t>
            </a:r>
            <a:r>
              <a:rPr lang="en-US" sz="3200" dirty="0" err="1" smtClean="0">
                <a:solidFill>
                  <a:schemeClr val="tx1"/>
                </a:solidFill>
              </a:rPr>
              <a:t>Quốc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2492062" y="5544355"/>
            <a:ext cx="6761407" cy="108182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Du </a:t>
            </a:r>
            <a:r>
              <a:rPr lang="en-US" sz="3200" dirty="0" err="1" smtClean="0"/>
              <a:t>khách</a:t>
            </a:r>
            <a:r>
              <a:rPr lang="en-US" sz="3200" dirty="0" smtClean="0"/>
              <a:t> </a:t>
            </a:r>
            <a:r>
              <a:rPr lang="en-US" sz="3200" dirty="0" err="1" smtClean="0"/>
              <a:t>đang</a:t>
            </a:r>
            <a:r>
              <a:rPr lang="en-US" sz="3200" dirty="0" smtClean="0"/>
              <a:t> ở </a:t>
            </a:r>
            <a:r>
              <a:rPr lang="en-US" sz="3200" dirty="0" err="1" smtClean="0"/>
              <a:t>độ</a:t>
            </a:r>
            <a:r>
              <a:rPr lang="en-US" sz="3200" dirty="0" smtClean="0"/>
              <a:t> </a:t>
            </a:r>
            <a:r>
              <a:rPr lang="en-US" sz="3200" dirty="0" err="1" smtClean="0"/>
              <a:t>cao</a:t>
            </a:r>
            <a:r>
              <a:rPr lang="en-US" sz="3200" dirty="0" smtClean="0"/>
              <a:t> </a:t>
            </a:r>
            <a:r>
              <a:rPr lang="en-US" sz="3200" dirty="0" err="1" smtClean="0"/>
              <a:t>là</a:t>
            </a:r>
            <a:r>
              <a:rPr lang="en-US" sz="3200" dirty="0" smtClean="0"/>
              <a:t>:</a:t>
            </a:r>
          </a:p>
          <a:p>
            <a:pPr algn="ctr"/>
            <a:r>
              <a:rPr lang="en-US" sz="3200" dirty="0" smtClean="0"/>
              <a:t>235 + 70 + (</a:t>
            </a:r>
            <a:r>
              <a:rPr lang="en-US" sz="3200" dirty="0"/>
              <a:t>– </a:t>
            </a:r>
            <a:r>
              <a:rPr lang="en-US" sz="3200" dirty="0" smtClean="0"/>
              <a:t>35) = 200 + 70 = 270 (m)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020271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rizontal Scroll 1"/>
          <p:cNvSpPr/>
          <p:nvPr/>
        </p:nvSpPr>
        <p:spPr>
          <a:xfrm>
            <a:off x="251139" y="57955"/>
            <a:ext cx="5415565" cy="3464417"/>
          </a:xfrm>
          <a:prstGeom prst="horizontalScroll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800" dirty="0" err="1" smtClean="0">
                <a:solidFill>
                  <a:schemeClr val="tx1"/>
                </a:solidFill>
              </a:rPr>
              <a:t>Vào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mùa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đông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nhiệt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độ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trong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ngày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tại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thành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phố</a:t>
            </a:r>
            <a:r>
              <a:rPr lang="en-US" sz="2800" dirty="0" smtClean="0">
                <a:solidFill>
                  <a:schemeClr val="tx1"/>
                </a:solidFill>
              </a:rPr>
              <a:t> To-</a:t>
            </a:r>
            <a:r>
              <a:rPr lang="en-US" sz="2800" dirty="0" err="1" smtClean="0">
                <a:solidFill>
                  <a:schemeClr val="tx1"/>
                </a:solidFill>
              </a:rPr>
              <a:t>ron</a:t>
            </a:r>
            <a:r>
              <a:rPr lang="en-US" sz="2800" dirty="0" smtClean="0">
                <a:solidFill>
                  <a:schemeClr val="tx1"/>
                </a:solidFill>
              </a:rPr>
              <a:t>-to </a:t>
            </a:r>
            <a:r>
              <a:rPr lang="en-US" sz="2800" dirty="0" err="1" smtClean="0">
                <a:solidFill>
                  <a:schemeClr val="tx1"/>
                </a:solidFill>
              </a:rPr>
              <a:t>là</a:t>
            </a:r>
            <a:r>
              <a:rPr lang="en-US" sz="2800" dirty="0" smtClean="0">
                <a:solidFill>
                  <a:schemeClr val="tx1"/>
                </a:solidFill>
              </a:rPr>
              <a:t> -2</a:t>
            </a:r>
            <a:r>
              <a:rPr lang="en-US" sz="2800" baseline="30000" dirty="0" smtClean="0">
                <a:solidFill>
                  <a:schemeClr val="tx1"/>
                </a:solidFill>
              </a:rPr>
              <a:t>0</a:t>
            </a:r>
            <a:r>
              <a:rPr lang="en-US" sz="2800" dirty="0" smtClean="0">
                <a:solidFill>
                  <a:schemeClr val="tx1"/>
                </a:solidFill>
              </a:rPr>
              <a:t>C. </a:t>
            </a:r>
            <a:r>
              <a:rPr lang="en-US" sz="2800" dirty="0" err="1" smtClean="0">
                <a:solidFill>
                  <a:schemeClr val="tx1"/>
                </a:solidFill>
              </a:rPr>
              <a:t>Và</a:t>
            </a:r>
            <a:r>
              <a:rPr lang="en-US" sz="2800" dirty="0" smtClean="0">
                <a:solidFill>
                  <a:schemeClr val="tx1"/>
                </a:solidFill>
              </a:rPr>
              <a:t> ban </a:t>
            </a:r>
            <a:r>
              <a:rPr lang="en-US" sz="2800" dirty="0" err="1" smtClean="0">
                <a:solidFill>
                  <a:schemeClr val="tx1"/>
                </a:solidFill>
              </a:rPr>
              <a:t>đêm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nhiệt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độ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có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thể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xuống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thêm</a:t>
            </a:r>
            <a:r>
              <a:rPr lang="en-US" sz="2800" dirty="0" smtClean="0">
                <a:solidFill>
                  <a:schemeClr val="tx1"/>
                </a:solidFill>
              </a:rPr>
              <a:t> 10</a:t>
            </a:r>
            <a:r>
              <a:rPr lang="en-US" sz="2800" baseline="30000" dirty="0" smtClean="0">
                <a:solidFill>
                  <a:schemeClr val="tx1"/>
                </a:solidFill>
              </a:rPr>
              <a:t>0</a:t>
            </a:r>
            <a:r>
              <a:rPr lang="en-US" sz="2800" dirty="0" smtClean="0">
                <a:solidFill>
                  <a:schemeClr val="tx1"/>
                </a:solidFill>
              </a:rPr>
              <a:t>C. </a:t>
            </a:r>
            <a:r>
              <a:rPr lang="en-US" sz="2800" dirty="0" err="1" smtClean="0">
                <a:solidFill>
                  <a:schemeClr val="tx1"/>
                </a:solidFill>
              </a:rPr>
              <a:t>Tính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nhiệt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độ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vào</a:t>
            </a:r>
            <a:r>
              <a:rPr lang="en-US" sz="2800" dirty="0" smtClean="0">
                <a:solidFill>
                  <a:schemeClr val="tx1"/>
                </a:solidFill>
              </a:rPr>
              <a:t> ban </a:t>
            </a:r>
            <a:r>
              <a:rPr lang="en-US" sz="2800" dirty="0" err="1" smtClean="0">
                <a:solidFill>
                  <a:schemeClr val="tx1"/>
                </a:solidFill>
              </a:rPr>
              <a:t>đêm</a:t>
            </a:r>
            <a:r>
              <a:rPr lang="en-US" sz="2800" dirty="0">
                <a:solidFill>
                  <a:schemeClr val="tx1"/>
                </a:solidFill>
              </a:rPr>
              <a:t>?</a:t>
            </a:r>
          </a:p>
        </p:txBody>
      </p:sp>
      <p:sp>
        <p:nvSpPr>
          <p:cNvPr id="3" name="Explosion 1 2">
            <a:hlinkClick r:id="rId4" action="ppaction://hlinksldjump"/>
          </p:cNvPr>
          <p:cNvSpPr/>
          <p:nvPr/>
        </p:nvSpPr>
        <p:spPr>
          <a:xfrm>
            <a:off x="8564451" y="57955"/>
            <a:ext cx="3045853" cy="2182969"/>
          </a:xfrm>
          <a:prstGeom prst="irregularSeal1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schemeClr val="tx1"/>
                </a:solidFill>
              </a:rPr>
              <a:t>Ca-</a:t>
            </a:r>
            <a:r>
              <a:rPr lang="en-US" sz="3200" dirty="0" err="1" smtClean="0">
                <a:solidFill>
                  <a:schemeClr val="tx1"/>
                </a:solidFill>
              </a:rPr>
              <a:t>na</a:t>
            </a:r>
            <a:r>
              <a:rPr lang="en-US" sz="3200" dirty="0">
                <a:solidFill>
                  <a:schemeClr val="tx1"/>
                </a:solidFill>
              </a:rPr>
              <a:t>-</a:t>
            </a:r>
            <a:r>
              <a:rPr lang="en-US" sz="3200" dirty="0" smtClean="0">
                <a:solidFill>
                  <a:schemeClr val="tx1"/>
                </a:solidFill>
              </a:rPr>
              <a:t>da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2492062" y="5544355"/>
            <a:ext cx="6761407" cy="108182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 smtClean="0"/>
              <a:t>Nhiệt</a:t>
            </a:r>
            <a:r>
              <a:rPr lang="en-US" sz="3200" dirty="0" smtClean="0"/>
              <a:t> </a:t>
            </a:r>
            <a:r>
              <a:rPr lang="en-US" sz="3200" dirty="0" err="1" smtClean="0"/>
              <a:t>độ</a:t>
            </a:r>
            <a:r>
              <a:rPr lang="en-US" sz="3200" dirty="0" smtClean="0"/>
              <a:t> ban </a:t>
            </a:r>
            <a:r>
              <a:rPr lang="en-US" sz="3200" dirty="0" err="1" smtClean="0"/>
              <a:t>đêm</a:t>
            </a:r>
            <a:r>
              <a:rPr lang="en-US" sz="3200" dirty="0" smtClean="0"/>
              <a:t> </a:t>
            </a:r>
            <a:r>
              <a:rPr lang="en-US" sz="3200" dirty="0" err="1" smtClean="0"/>
              <a:t>là</a:t>
            </a:r>
            <a:r>
              <a:rPr lang="en-US" sz="3200" dirty="0" smtClean="0"/>
              <a:t>:</a:t>
            </a:r>
          </a:p>
          <a:p>
            <a:pPr algn="ctr"/>
            <a:r>
              <a:rPr lang="en-US" sz="3200" dirty="0" smtClean="0"/>
              <a:t>(– 2) + (– 10)  = (–12)  ( </a:t>
            </a:r>
            <a:r>
              <a:rPr lang="en-US" sz="3200" baseline="30000" dirty="0" smtClean="0"/>
              <a:t>0</a:t>
            </a:r>
            <a:r>
              <a:rPr lang="en-US" sz="3200" dirty="0" smtClean="0"/>
              <a:t>C )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969585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3091794" y="135847"/>
            <a:ext cx="5735866" cy="62895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b="1" smtClean="0">
                <a:solidFill>
                  <a:srgbClr val="00B05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ạng </a:t>
            </a:r>
            <a:r>
              <a:rPr lang="en-US" sz="3200" b="1">
                <a:solidFill>
                  <a:srgbClr val="00B05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: </a:t>
            </a:r>
            <a:r>
              <a:rPr lang="vi-VN" sz="3200" b="1" smtClean="0">
                <a:solidFill>
                  <a:srgbClr val="00B05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ực hiện phép tính</a:t>
            </a:r>
            <a:endParaRPr lang="en-US" sz="3200">
              <a:solidFill>
                <a:srgbClr val="00B05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34" name="Rectangle 302"/>
          <p:cNvSpPr>
            <a:spLocks noChangeArrowheads="1"/>
          </p:cNvSpPr>
          <p:nvPr/>
        </p:nvSpPr>
        <p:spPr bwMode="auto">
          <a:xfrm>
            <a:off x="1066800" y="3980647"/>
            <a:ext cx="28405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kumimoji="0" lang="en-US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Rectangle 304"/>
          <p:cNvSpPr>
            <a:spLocks noChangeArrowheads="1"/>
          </p:cNvSpPr>
          <p:nvPr/>
        </p:nvSpPr>
        <p:spPr bwMode="auto">
          <a:xfrm>
            <a:off x="1021114" y="4628347"/>
            <a:ext cx="28405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kumimoji="0" lang="en-US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Rectangle 305"/>
          <p:cNvSpPr>
            <a:spLocks noChangeArrowheads="1"/>
          </p:cNvSpPr>
          <p:nvPr/>
        </p:nvSpPr>
        <p:spPr bwMode="auto">
          <a:xfrm>
            <a:off x="8022432" y="5149241"/>
            <a:ext cx="2840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kumimoji="0" lang="en-US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/>
          </p:nvPr>
        </p:nvGraphicFramePr>
        <p:xfrm>
          <a:off x="5944625" y="3031473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914400" imgH="336960" progId="Equation.DSMT4">
                  <p:embed/>
                </p:oleObj>
              </mc:Choice>
              <mc:Fallback>
                <p:oleObj name="Equation" r:id="rId3" imgW="914400" imgH="33696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44625" y="3031473"/>
                        <a:ext cx="914400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926432" y="641939"/>
                <a:ext cx="6096000" cy="138499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/>
                <a:r>
                  <a:rPr lang="en-US" sz="280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ài 1: Tính</a:t>
                </a:r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:r>
                  <a:rPr lang="en-US" sz="280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(−27) + (−73)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:r>
                  <a:rPr lang="en-US" sz="280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18 + (−127)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6432" y="641939"/>
                <a:ext cx="6096000" cy="1384995"/>
              </a:xfrm>
              <a:prstGeom prst="rect">
                <a:avLst/>
              </a:prstGeom>
              <a:blipFill>
                <a:blip r:embed="rId5"/>
                <a:stretch>
                  <a:fillRect l="-2000" t="-4386" b="-109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6584705" y="1010085"/>
                <a:ext cx="6096000" cy="95410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/>
                <a:r>
                  <a:rPr lang="en-US" sz="280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(−2021) + 2021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:r>
                  <a:rPr lang="en-US" sz="280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4 + (−23) + 9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4705" y="1010085"/>
                <a:ext cx="6096000" cy="954107"/>
              </a:xfrm>
              <a:prstGeom prst="rect">
                <a:avLst/>
              </a:prstGeom>
              <a:blipFill>
                <a:blip r:embed="rId6"/>
                <a:stretch>
                  <a:fillRect l="-2000" t="-7051" b="-17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472619" cy="1213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49448" y="2437802"/>
                <a:ext cx="7257191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800"/>
                  </a:spcAft>
                </a:pPr>
                <a:r>
                  <a:rPr lang="en-US" sz="2800" smtClean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(−27) + (−73) = − (27+73) = − 100</m:t>
                    </m:r>
                  </m:oMath>
                </a14:m>
                <a:endParaRPr lang="en-US" sz="2800" smtClean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448" y="2437802"/>
                <a:ext cx="7257191" cy="523220"/>
              </a:xfrm>
              <a:prstGeom prst="rect">
                <a:avLst/>
              </a:prstGeom>
              <a:blipFill>
                <a:blip r:embed="rId8"/>
                <a:stretch>
                  <a:fillRect l="-1765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5644746" y="4090503"/>
                <a:ext cx="6096000" cy="275973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>
                  <a:spcAft>
                    <a:spcPts val="800"/>
                  </a:spcAft>
                </a:pPr>
                <a:r>
                  <a:rPr lang="en-US" sz="2800" i="1" smtClean="0">
                    <a:solidFill>
                      <a:srgbClr val="7030A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ách </a:t>
                </a:r>
                <a:r>
                  <a:rPr lang="en-US" sz="2800" i="1">
                    <a:solidFill>
                      <a:srgbClr val="7030A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2: </a:t>
                </a:r>
                <a:endParaRPr lang="en-US" sz="2800" i="1">
                  <a:solidFill>
                    <a:srgbClr val="7030A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4 + (−23) + 9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</m:t>
                      </m:r>
                      <m:d>
                        <m:dPr>
                          <m:ctrlPr>
                            <a:rPr lang="en-US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4 + 9</m:t>
                          </m:r>
                        </m:e>
                      </m:d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+ </m:t>
                      </m:r>
                      <m:d>
                        <m:dPr>
                          <m:ctrlPr>
                            <a:rPr lang="en-US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−23</m:t>
                          </m:r>
                        </m:e>
                      </m:d>
                    </m:oMath>
                  </m:oMathPara>
                </a14:m>
                <a:endParaRPr lang="vi-VN" sz="2800" i="1" smtClean="0">
                  <a:solidFill>
                    <a:srgbClr val="000000"/>
                  </a:solidFill>
                  <a:latin typeface="Cambria Math" panose="020405030504060302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just"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13 + (−23)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−(23−13) = −10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4746" y="4090503"/>
                <a:ext cx="6096000" cy="2759730"/>
              </a:xfrm>
              <a:prstGeom prst="rect">
                <a:avLst/>
              </a:prstGeom>
              <a:blipFill>
                <a:blip r:embed="rId9"/>
                <a:stretch>
                  <a:fillRect l="-2100" t="-22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49448" y="3976818"/>
                <a:ext cx="6096000" cy="287341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>
                  <a:spcAft>
                    <a:spcPts val="800"/>
                  </a:spcAft>
                </a:pPr>
                <a:r>
                  <a:rPr lang="en-US" sz="2800" smtClean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4 + (−23) + 9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spcAft>
                    <a:spcPts val="800"/>
                  </a:spcAft>
                </a:pPr>
                <a:r>
                  <a:rPr lang="en-US" sz="2800" i="1">
                    <a:solidFill>
                      <a:srgbClr val="7030A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ách </a:t>
                </a:r>
                <a:r>
                  <a:rPr lang="vi-VN" sz="2800" i="1" smtClean="0">
                    <a:solidFill>
                      <a:srgbClr val="7030A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1</a:t>
                </a:r>
                <a:r>
                  <a:rPr lang="en-US" sz="2800" i="1" smtClean="0">
                    <a:solidFill>
                      <a:srgbClr val="7030A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 </a:t>
                </a:r>
                <a:endParaRPr lang="en-US" sz="2800" i="1">
                  <a:solidFill>
                    <a:srgbClr val="7030A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[4 + (−23)] + 9 = − (23−4) + 9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−19 + 9 </m:t>
                      </m:r>
                    </m:oMath>
                  </m:oMathPara>
                </a14:m>
                <a:endParaRPr lang="vi-VN" sz="2800" i="1" smtClean="0">
                  <a:solidFill>
                    <a:srgbClr val="000000"/>
                  </a:solidFill>
                  <a:latin typeface="Cambria Math" panose="020405030504060302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−(19−9) = −10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448" y="3976818"/>
                <a:ext cx="6096000" cy="2873415"/>
              </a:xfrm>
              <a:prstGeom prst="rect">
                <a:avLst/>
              </a:prstGeom>
              <a:blipFill>
                <a:blip r:embed="rId10"/>
                <a:stretch>
                  <a:fillRect l="-2100" t="-21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49448" y="3474955"/>
                <a:ext cx="406874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spcAft>
                    <a:spcPts val="800"/>
                  </a:spcAft>
                </a:pPr>
                <a:r>
                  <a:rPr lang="en-US" sz="280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(−2021) + 2021= 0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448" y="3474955"/>
                <a:ext cx="4068743" cy="523220"/>
              </a:xfrm>
              <a:prstGeom prst="rect">
                <a:avLst/>
              </a:prstGeom>
              <a:blipFill>
                <a:blip r:embed="rId11"/>
                <a:stretch>
                  <a:fillRect l="-3148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149448" y="2973091"/>
                <a:ext cx="716253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spcAft>
                    <a:spcPts val="800"/>
                  </a:spcAft>
                </a:pPr>
                <a:r>
                  <a:rPr lang="en-US" sz="280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18 + (−127) = − (127 − 18) = − 109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448" y="2973091"/>
                <a:ext cx="7162538" cy="523220"/>
              </a:xfrm>
              <a:prstGeom prst="rect">
                <a:avLst/>
              </a:prstGeom>
              <a:blipFill>
                <a:blip r:embed="rId12"/>
                <a:stretch>
                  <a:fillRect l="-1789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Box 41"/>
          <p:cNvSpPr txBox="1"/>
          <p:nvPr/>
        </p:nvSpPr>
        <p:spPr>
          <a:xfrm>
            <a:off x="4427307" y="1884116"/>
            <a:ext cx="9829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b="1" i="1" smtClean="0">
                <a:solidFill>
                  <a:srgbClr val="C00000"/>
                </a:solidFill>
              </a:rPr>
              <a:t>Giải:</a:t>
            </a:r>
            <a:endParaRPr lang="en-US" sz="2800" b="1" i="1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62001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7" grpId="0"/>
      <p:bldP spid="10" grpId="0"/>
      <p:bldP spid="12" grpId="0"/>
      <p:bldP spid="13" grpId="0"/>
      <p:bldP spid="14" grpId="0"/>
      <p:bldP spid="15" grpId="0"/>
      <p:bldP spid="41" grpId="0"/>
      <p:bldP spid="4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>
            <a:extLst>
              <a:ext uri="{FF2B5EF4-FFF2-40B4-BE49-F238E27FC236}">
                <a16:creationId xmlns:a16="http://schemas.microsoft.com/office/drawing/2014/main" id="{9512712A-CFC7-4140-8BF0-0E597115E512}"/>
              </a:ext>
            </a:extLst>
          </p:cNvPr>
          <p:cNvSpPr txBox="1"/>
          <p:nvPr/>
        </p:nvSpPr>
        <p:spPr>
          <a:xfrm rot="5400000">
            <a:off x="8531437" y="3497104"/>
            <a:ext cx="652611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  <a:endParaRPr lang="en-US" sz="2400">
              <a:solidFill>
                <a:srgbClr val="FFFF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746119" y="99749"/>
            <a:ext cx="8642109" cy="6104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3200" b="1">
                <a:solidFill>
                  <a:srgbClr val="00B05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ạng 2: Tính nhanh (tính bằng cách hợp lý)</a:t>
            </a:r>
            <a:endParaRPr lang="en-US" sz="3200">
              <a:solidFill>
                <a:srgbClr val="00B05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93929" y="1029736"/>
                <a:ext cx="8884920" cy="15901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800"/>
                  </a:spcAft>
                </a:pPr>
                <a:r>
                  <a:rPr lang="en-US" sz="2800" dirty="0" err="1">
                    <a:solidFill>
                      <a:srgbClr val="7030A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ài</a:t>
                </a:r>
                <a:r>
                  <a:rPr lang="en-US" sz="2800" dirty="0">
                    <a:solidFill>
                      <a:srgbClr val="7030A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2: </a:t>
                </a:r>
                <a:r>
                  <a:rPr lang="en-US" sz="28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ính</a:t>
                </a:r>
                <a:r>
                  <a:rPr lang="en-US" sz="28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ằng</a:t>
                </a:r>
                <a:r>
                  <a:rPr lang="en-US" sz="28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ách</a:t>
                </a:r>
                <a:r>
                  <a:rPr lang="en-US" sz="28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ợp</a:t>
                </a:r>
                <a:r>
                  <a:rPr lang="en-US" sz="28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ý</a:t>
                </a:r>
                <a:r>
                  <a:rPr lang="en-US" sz="28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( </a:t>
                </a:r>
                <a:r>
                  <a:rPr lang="en-US" sz="28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ính</a:t>
                </a:r>
                <a:r>
                  <a:rPr lang="en-US" sz="28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hanh</a:t>
                </a:r>
                <a:r>
                  <a:rPr lang="en-US" sz="28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)</a:t>
                </a:r>
                <a:endParaRPr lang="en-US" sz="28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spcAft>
                    <a:spcPts val="800"/>
                  </a:spcAft>
                </a:pPr>
                <a:r>
                  <a:rPr lang="en-US" sz="28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5 + (−2) + (−8)</m:t>
                    </m:r>
                  </m:oMath>
                </a14:m>
                <a:endParaRPr lang="en-US" sz="28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spcAft>
                    <a:spcPts val="800"/>
                  </a:spcAft>
                </a:pPr>
                <a:r>
                  <a:rPr lang="en-US" sz="28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</a:t>
                </a:r>
                <a:r>
                  <a:rPr lang="en-US" sz="28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)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( − 27) + 18 + (−73)</m:t>
                    </m:r>
                  </m:oMath>
                </a14:m>
                <a:endParaRPr lang="en-US" sz="28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929" y="1029736"/>
                <a:ext cx="8884920" cy="1590179"/>
              </a:xfrm>
              <a:prstGeom prst="rect">
                <a:avLst/>
              </a:prstGeom>
              <a:blipFill>
                <a:blip r:embed="rId2"/>
                <a:stretch>
                  <a:fillRect l="-1441" t="-4215" b="-95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6096000" y="1563991"/>
                <a:ext cx="6096000" cy="105670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>
                  <a:spcAft>
                    <a:spcPts val="800"/>
                  </a:spcAft>
                </a:pPr>
                <a:r>
                  <a:rPr lang="en-US" sz="28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</a:t>
                </a:r>
                <a:r>
                  <a:rPr lang="en-US" sz="28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)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2021 + (−7) + (−2021)</m:t>
                    </m:r>
                  </m:oMath>
                </a14:m>
                <a:endParaRPr lang="en-US" sz="28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spcAft>
                    <a:spcPts val="800"/>
                  </a:spcAft>
                </a:pPr>
                <a:r>
                  <a:rPr lang="en-US" sz="28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7 + 8 + (−10) + (−5)</m:t>
                    </m:r>
                  </m:oMath>
                </a14:m>
                <a:endParaRPr lang="en-US" sz="28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1563991"/>
                <a:ext cx="6096000" cy="1056700"/>
              </a:xfrm>
              <a:prstGeom prst="rect">
                <a:avLst/>
              </a:prstGeom>
              <a:blipFill>
                <a:blip r:embed="rId3"/>
                <a:stretch>
                  <a:fillRect l="-2000" t="-6358" b="-150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49680" cy="10297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3866240" y="2492790"/>
            <a:ext cx="9829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b="1" i="1" smtClean="0">
                <a:solidFill>
                  <a:srgbClr val="C00000"/>
                </a:solidFill>
              </a:rPr>
              <a:t>Giải:</a:t>
            </a:r>
            <a:endParaRPr lang="en-US" sz="2800" b="1" i="1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10384" y="2753577"/>
                <a:ext cx="6096000" cy="224676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/>
                <a:r>
                  <a:rPr lang="en-US" sz="28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5 + (−2) + (−8) </m:t>
                    </m:r>
                  </m:oMath>
                </a14:m>
                <a:endParaRPr lang="en-US" sz="28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5 + [(−2) + (−8)]</m:t>
                      </m:r>
                    </m:oMath>
                  </m:oMathPara>
                </a14:m>
                <a:endParaRPr lang="en-US" sz="28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5 + (−10) </m:t>
                      </m:r>
                    </m:oMath>
                  </m:oMathPara>
                </a14:m>
                <a:endParaRPr lang="en-US" sz="28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 − (10 − 5) </m:t>
                      </m:r>
                    </m:oMath>
                  </m:oMathPara>
                </a14:m>
                <a:endParaRPr lang="en-US" sz="28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− 5</m:t>
                      </m:r>
                    </m:oMath>
                  </m:oMathPara>
                </a14:m>
                <a:endParaRPr lang="en-US" sz="28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384" y="2753577"/>
                <a:ext cx="6096000" cy="2246769"/>
              </a:xfrm>
              <a:prstGeom prst="rect">
                <a:avLst/>
              </a:prstGeom>
              <a:blipFill>
                <a:blip r:embed="rId5"/>
                <a:stretch>
                  <a:fillRect l="-2000" t="-29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5272439" y="2952452"/>
                <a:ext cx="6096000" cy="1815882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/>
                <a:r>
                  <a:rPr lang="en-US" sz="28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2021 + (−7) + (−2021)</m:t>
                    </m:r>
                  </m:oMath>
                </a14:m>
                <a:endParaRPr lang="en-US" sz="2800" dirty="0" smtClean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(−7) + [ 2021+ (−2021)]</m:t>
                      </m:r>
                    </m:oMath>
                  </m:oMathPara>
                </a14:m>
                <a:endParaRPr lang="en-US" sz="28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(−7) +0</m:t>
                      </m:r>
                    </m:oMath>
                  </m:oMathPara>
                </a14:m>
                <a:endParaRPr lang="en-US" sz="28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−7</m:t>
                      </m:r>
                    </m:oMath>
                  </m:oMathPara>
                </a14:m>
                <a:endParaRPr lang="en-US" sz="28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2439" y="2952452"/>
                <a:ext cx="6096000" cy="1815882"/>
              </a:xfrm>
              <a:prstGeom prst="rect">
                <a:avLst/>
              </a:prstGeom>
              <a:blipFill>
                <a:blip r:embed="rId6"/>
                <a:stretch>
                  <a:fillRect l="-2100" t="-33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5272439" y="4848280"/>
                <a:ext cx="6096000" cy="1815882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/>
                <a:r>
                  <a:rPr lang="en-US" sz="28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</a:t>
                </a:r>
                <a:r>
                  <a:rPr lang="en-US" sz="28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)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7  + (−10) + 8 + (−5)</m:t>
                    </m:r>
                  </m:oMath>
                </a14:m>
                <a:endParaRPr lang="en-US" sz="28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(7+8) + [(−10) + (−5)]</m:t>
                      </m:r>
                    </m:oMath>
                  </m:oMathPara>
                </a14:m>
                <a:endParaRPr lang="en-US" sz="28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15 + (−15)</m:t>
                      </m:r>
                    </m:oMath>
                  </m:oMathPara>
                </a14:m>
                <a:endParaRPr lang="en-US" sz="28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0</m:t>
                      </m:r>
                    </m:oMath>
                  </m:oMathPara>
                </a14:m>
                <a:endParaRPr lang="en-US" sz="28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2439" y="4848280"/>
                <a:ext cx="6096000" cy="1815882"/>
              </a:xfrm>
              <a:prstGeom prst="rect">
                <a:avLst/>
              </a:prstGeom>
              <a:blipFill>
                <a:blip r:embed="rId7"/>
                <a:stretch>
                  <a:fillRect l="-2100" t="-33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193929" y="4943714"/>
                <a:ext cx="7318696" cy="1983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28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(−</m:t>
                    </m:r>
                    <m:r>
                      <a:rPr lang="en-US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2</m:t>
                    </m:r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7) +</m:t>
                    </m:r>
                    <m:r>
                      <a:rPr lang="en-US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18</m:t>
                    </m:r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+ (−</m:t>
                    </m:r>
                    <m:r>
                      <a:rPr lang="en-US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73</m:t>
                    </m:r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) </m:t>
                    </m:r>
                  </m:oMath>
                </a14:m>
                <a:endParaRPr lang="en-US" sz="28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18</m:t>
                      </m:r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 +</m:t>
                      </m:r>
                      <m:r>
                        <a:rPr lang="en-US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[</m:t>
                      </m:r>
                      <m:d>
                        <m:dPr>
                          <m:ctrlPr>
                            <a:rPr lang="en-US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−2</m:t>
                          </m:r>
                          <m:r>
                            <a:rPr lang="en-US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7</m:t>
                          </m:r>
                        </m:e>
                      </m:d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+ </m:t>
                      </m:r>
                      <m:d>
                        <m:dPr>
                          <m:ctrlPr>
                            <a:rPr lang="en-US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en-US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73</m:t>
                          </m:r>
                        </m:e>
                      </m:d>
                      <m:r>
                        <a:rPr lang="en-US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]</m:t>
                      </m:r>
                    </m:oMath>
                  </m:oMathPara>
                </a14:m>
                <a:endParaRPr lang="en-US" sz="2800" i="1" dirty="0" smtClean="0">
                  <a:solidFill>
                    <a:srgbClr val="000000"/>
                  </a:solidFill>
                  <a:latin typeface="Cambria Math" panose="020405030504060302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18+(</m:t>
                    </m:r>
                  </m:oMath>
                </a14:m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-100)</a:t>
                </a:r>
              </a:p>
              <a:p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= - (100-18)= -82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929" y="4943714"/>
                <a:ext cx="7318696" cy="1983107"/>
              </a:xfrm>
              <a:prstGeom prst="rect">
                <a:avLst/>
              </a:prstGeom>
              <a:blipFill>
                <a:blip r:embed="rId8"/>
                <a:stretch>
                  <a:fillRect l="-1750" t="-2462"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181007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3" grpId="0"/>
      <p:bldP spid="15" grpId="0"/>
      <p:bldP spid="19" grpId="0"/>
      <p:bldP spid="2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3213" y="4894194"/>
            <a:ext cx="1963806" cy="196380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3213" y="-115521"/>
            <a:ext cx="10972800" cy="1143000"/>
          </a:xfrm>
        </p:spPr>
        <p:txBody>
          <a:bodyPr/>
          <a:lstStyle/>
          <a:p>
            <a:r>
              <a:rPr lang="en-US" dirty="0" smtClean="0"/>
              <a:t>KIỂM TRA BÀI CŨ</a:t>
            </a:r>
            <a:endParaRPr lang="en-US" dirty="0"/>
          </a:p>
        </p:txBody>
      </p:sp>
      <p:sp>
        <p:nvSpPr>
          <p:cNvPr id="4" name="Rounded Rectangle 3"/>
          <p:cNvSpPr/>
          <p:nvPr/>
        </p:nvSpPr>
        <p:spPr>
          <a:xfrm>
            <a:off x="2363273" y="932922"/>
            <a:ext cx="7547020" cy="1471429"/>
          </a:xfrm>
          <a:prstGeom prst="round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srgbClr val="0070C0"/>
                </a:solidFill>
              </a:rPr>
              <a:t>-</a:t>
            </a:r>
            <a:r>
              <a:rPr lang="en-US" sz="3200" dirty="0" err="1" smtClean="0">
                <a:solidFill>
                  <a:srgbClr val="0070C0"/>
                </a:solidFill>
              </a:rPr>
              <a:t>Nêu</a:t>
            </a:r>
            <a:r>
              <a:rPr lang="en-US" sz="3200" dirty="0" smtClean="0">
                <a:solidFill>
                  <a:srgbClr val="0070C0"/>
                </a:solidFill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</a:rPr>
              <a:t>quy</a:t>
            </a:r>
            <a:r>
              <a:rPr lang="en-US" sz="3200" dirty="0" smtClean="0">
                <a:solidFill>
                  <a:srgbClr val="0070C0"/>
                </a:solidFill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</a:rPr>
              <a:t>tắc</a:t>
            </a:r>
            <a:r>
              <a:rPr lang="en-US" sz="3200" dirty="0" smtClean="0">
                <a:solidFill>
                  <a:srgbClr val="0070C0"/>
                </a:solidFill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</a:rPr>
              <a:t>cộng</a:t>
            </a:r>
            <a:r>
              <a:rPr lang="en-US" sz="3200" dirty="0" smtClean="0">
                <a:solidFill>
                  <a:srgbClr val="0070C0"/>
                </a:solidFill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</a:rPr>
              <a:t>hai</a:t>
            </a:r>
            <a:r>
              <a:rPr lang="en-US" sz="3200" dirty="0" smtClean="0">
                <a:solidFill>
                  <a:srgbClr val="0070C0"/>
                </a:solidFill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</a:rPr>
              <a:t>số</a:t>
            </a:r>
            <a:r>
              <a:rPr lang="en-US" sz="3200" dirty="0" smtClean="0">
                <a:solidFill>
                  <a:srgbClr val="0070C0"/>
                </a:solidFill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</a:rPr>
              <a:t>nguyên</a:t>
            </a:r>
            <a:r>
              <a:rPr lang="en-US" sz="3200" dirty="0" smtClean="0">
                <a:solidFill>
                  <a:srgbClr val="0070C0"/>
                </a:solidFill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</a:rPr>
              <a:t>âm</a:t>
            </a:r>
            <a:r>
              <a:rPr lang="en-US" sz="3200" dirty="0" smtClean="0">
                <a:solidFill>
                  <a:srgbClr val="0070C0"/>
                </a:solidFill>
              </a:rPr>
              <a:t>?</a:t>
            </a:r>
          </a:p>
          <a:p>
            <a:pPr algn="ctr"/>
            <a:r>
              <a:rPr lang="en-US" sz="3200" dirty="0" smtClean="0">
                <a:solidFill>
                  <a:srgbClr val="0070C0"/>
                </a:solidFill>
              </a:rPr>
              <a:t>-</a:t>
            </a:r>
            <a:r>
              <a:rPr lang="en-US" sz="3200" dirty="0" err="1" smtClean="0">
                <a:solidFill>
                  <a:srgbClr val="0070C0"/>
                </a:solidFill>
              </a:rPr>
              <a:t>Nêu</a:t>
            </a:r>
            <a:r>
              <a:rPr lang="en-US" sz="3200" dirty="0" smtClean="0">
                <a:solidFill>
                  <a:srgbClr val="0070C0"/>
                </a:solidFill>
              </a:rPr>
              <a:t> </a:t>
            </a:r>
            <a:r>
              <a:rPr lang="en-US" sz="3200" dirty="0" err="1">
                <a:solidFill>
                  <a:srgbClr val="0070C0"/>
                </a:solidFill>
              </a:rPr>
              <a:t>quy</a:t>
            </a:r>
            <a:r>
              <a:rPr lang="en-US" sz="3200" dirty="0">
                <a:solidFill>
                  <a:srgbClr val="0070C0"/>
                </a:solidFill>
              </a:rPr>
              <a:t> </a:t>
            </a:r>
            <a:r>
              <a:rPr lang="en-US" sz="3200" dirty="0" err="1">
                <a:solidFill>
                  <a:srgbClr val="0070C0"/>
                </a:solidFill>
              </a:rPr>
              <a:t>tắc</a:t>
            </a:r>
            <a:r>
              <a:rPr lang="en-US" sz="3200" dirty="0">
                <a:solidFill>
                  <a:srgbClr val="0070C0"/>
                </a:solidFill>
              </a:rPr>
              <a:t> </a:t>
            </a:r>
            <a:r>
              <a:rPr lang="en-US" sz="3200" dirty="0" err="1">
                <a:solidFill>
                  <a:srgbClr val="0070C0"/>
                </a:solidFill>
              </a:rPr>
              <a:t>cộng</a:t>
            </a:r>
            <a:r>
              <a:rPr lang="en-US" sz="3200" dirty="0">
                <a:solidFill>
                  <a:srgbClr val="0070C0"/>
                </a:solidFill>
              </a:rPr>
              <a:t> </a:t>
            </a:r>
            <a:r>
              <a:rPr lang="en-US" sz="3200" dirty="0" err="1">
                <a:solidFill>
                  <a:srgbClr val="0070C0"/>
                </a:solidFill>
              </a:rPr>
              <a:t>hai</a:t>
            </a:r>
            <a:r>
              <a:rPr lang="en-US" sz="3200" dirty="0">
                <a:solidFill>
                  <a:srgbClr val="0070C0"/>
                </a:solidFill>
              </a:rPr>
              <a:t> </a:t>
            </a:r>
            <a:r>
              <a:rPr lang="en-US" sz="3200" dirty="0" err="1">
                <a:solidFill>
                  <a:srgbClr val="0070C0"/>
                </a:solidFill>
              </a:rPr>
              <a:t>số</a:t>
            </a:r>
            <a:r>
              <a:rPr lang="en-US" sz="3200" dirty="0">
                <a:solidFill>
                  <a:srgbClr val="0070C0"/>
                </a:solidFill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</a:rPr>
              <a:t>khác</a:t>
            </a:r>
            <a:r>
              <a:rPr lang="en-US" sz="3200" dirty="0" smtClean="0">
                <a:solidFill>
                  <a:srgbClr val="0070C0"/>
                </a:solidFill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</a:rPr>
              <a:t>dấu</a:t>
            </a:r>
            <a:r>
              <a:rPr lang="en-US" sz="3200" dirty="0" smtClean="0">
                <a:solidFill>
                  <a:srgbClr val="0070C0"/>
                </a:solidFill>
              </a:rPr>
              <a:t>?</a:t>
            </a:r>
            <a:endParaRPr lang="en-US" sz="3200" dirty="0">
              <a:solidFill>
                <a:srgbClr val="0070C0"/>
              </a:solidFill>
            </a:endParaRPr>
          </a:p>
          <a:p>
            <a:pPr algn="ctr"/>
            <a:endParaRPr lang="en-US" sz="3200" dirty="0">
              <a:solidFill>
                <a:srgbClr val="0070C0"/>
              </a:solidFill>
            </a:endParaRPr>
          </a:p>
        </p:txBody>
      </p:sp>
      <p:sp>
        <p:nvSpPr>
          <p:cNvPr id="247" name="TextBox 246"/>
          <p:cNvSpPr txBox="1"/>
          <p:nvPr/>
        </p:nvSpPr>
        <p:spPr>
          <a:xfrm>
            <a:off x="467247" y="2176006"/>
            <a:ext cx="13789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v"/>
            </a:pPr>
            <a:r>
              <a:rPr lang="en-US" sz="2800" b="1" dirty="0" err="1" smtClean="0">
                <a:solidFill>
                  <a:srgbClr val="0070C0"/>
                </a:solidFill>
              </a:rPr>
              <a:t>Tính</a:t>
            </a:r>
            <a:r>
              <a:rPr lang="en-US" sz="2800" b="1" dirty="0" smtClean="0">
                <a:solidFill>
                  <a:srgbClr val="0070C0"/>
                </a:solidFill>
              </a:rPr>
              <a:t> </a:t>
            </a:r>
            <a:endParaRPr lang="en-US" sz="2800" b="1" dirty="0">
              <a:solidFill>
                <a:srgbClr val="0070C0"/>
              </a:solidFill>
            </a:endParaRPr>
          </a:p>
        </p:txBody>
      </p:sp>
      <p:sp>
        <p:nvSpPr>
          <p:cNvPr id="248" name="TextBox 247"/>
          <p:cNvSpPr txBox="1"/>
          <p:nvPr/>
        </p:nvSpPr>
        <p:spPr>
          <a:xfrm>
            <a:off x="1440665" y="2632696"/>
            <a:ext cx="26998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70C0"/>
                </a:solidFill>
              </a:rPr>
              <a:t>a) (–</a:t>
            </a:r>
            <a:r>
              <a:rPr lang="en-US" sz="2800" dirty="0" smtClean="0">
                <a:solidFill>
                  <a:srgbClr val="0070C0"/>
                </a:solidFill>
                <a:sym typeface="Wingdings" panose="05000000000000000000" pitchFamily="2" charset="2"/>
              </a:rPr>
              <a:t>38) + (</a:t>
            </a:r>
            <a:r>
              <a:rPr lang="en-US" sz="2800" dirty="0" smtClean="0">
                <a:solidFill>
                  <a:srgbClr val="0070C0"/>
                </a:solidFill>
              </a:rPr>
              <a:t>–</a:t>
            </a:r>
            <a:r>
              <a:rPr lang="en-US" sz="2800" dirty="0">
                <a:solidFill>
                  <a:srgbClr val="0070C0"/>
                </a:solidFill>
                <a:sym typeface="Wingdings" panose="05000000000000000000" pitchFamily="2" charset="2"/>
              </a:rPr>
              <a:t>4</a:t>
            </a:r>
            <a:r>
              <a:rPr lang="en-US" sz="2800" dirty="0" smtClean="0">
                <a:solidFill>
                  <a:srgbClr val="0070C0"/>
                </a:solidFill>
                <a:sym typeface="Wingdings" panose="05000000000000000000" pitchFamily="2" charset="2"/>
              </a:rPr>
              <a:t>7)</a:t>
            </a:r>
            <a:endParaRPr lang="en-US" sz="2800" dirty="0">
              <a:solidFill>
                <a:srgbClr val="0070C0"/>
              </a:solidFill>
            </a:endParaRPr>
          </a:p>
        </p:txBody>
      </p:sp>
      <p:sp>
        <p:nvSpPr>
          <p:cNvPr id="249" name="TextBox 248"/>
          <p:cNvSpPr txBox="1"/>
          <p:nvPr/>
        </p:nvSpPr>
        <p:spPr>
          <a:xfrm>
            <a:off x="7443988" y="2632696"/>
            <a:ext cx="22921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70C0"/>
                </a:solidFill>
              </a:rPr>
              <a:t>b</a:t>
            </a:r>
            <a:r>
              <a:rPr lang="en-US" sz="2800" dirty="0" smtClean="0">
                <a:solidFill>
                  <a:srgbClr val="0070C0"/>
                </a:solidFill>
              </a:rPr>
              <a:t>) </a:t>
            </a:r>
            <a:r>
              <a:rPr lang="en-US" sz="2800" dirty="0" smtClean="0">
                <a:solidFill>
                  <a:srgbClr val="0070C0"/>
                </a:solidFill>
                <a:sym typeface="Wingdings" panose="05000000000000000000" pitchFamily="2" charset="2"/>
              </a:rPr>
              <a:t>51 + (</a:t>
            </a:r>
            <a:r>
              <a:rPr lang="en-US" sz="2800" dirty="0" smtClean="0">
                <a:solidFill>
                  <a:srgbClr val="0070C0"/>
                </a:solidFill>
              </a:rPr>
              <a:t>–</a:t>
            </a:r>
            <a:r>
              <a:rPr lang="en-US" sz="2800" dirty="0" smtClean="0">
                <a:solidFill>
                  <a:srgbClr val="0070C0"/>
                </a:solidFill>
                <a:sym typeface="Wingdings" panose="05000000000000000000" pitchFamily="2" charset="2"/>
              </a:rPr>
              <a:t>103)</a:t>
            </a:r>
            <a:endParaRPr lang="en-US" sz="2800" dirty="0">
              <a:solidFill>
                <a:srgbClr val="0070C0"/>
              </a:solidFill>
            </a:endParaRPr>
          </a:p>
        </p:txBody>
      </p:sp>
      <p:sp>
        <p:nvSpPr>
          <p:cNvPr id="250" name="TextBox 249"/>
          <p:cNvSpPr txBox="1"/>
          <p:nvPr/>
        </p:nvSpPr>
        <p:spPr>
          <a:xfrm>
            <a:off x="3788229" y="2647424"/>
            <a:ext cx="32064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70C0"/>
                </a:solidFill>
              </a:rPr>
              <a:t> = -(38+47)= </a:t>
            </a:r>
            <a:r>
              <a:rPr lang="en-US" sz="2800" dirty="0" smtClean="0">
                <a:solidFill>
                  <a:srgbClr val="FF0000"/>
                </a:solidFill>
              </a:rPr>
              <a:t>– 85 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251" name="TextBox 250"/>
          <p:cNvSpPr txBox="1"/>
          <p:nvPr/>
        </p:nvSpPr>
        <p:spPr>
          <a:xfrm>
            <a:off x="9535885" y="2632696"/>
            <a:ext cx="28041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70C0"/>
                </a:solidFill>
              </a:rPr>
              <a:t>=-(103-51) = </a:t>
            </a:r>
            <a:r>
              <a:rPr lang="en-US" sz="2800" dirty="0" smtClean="0">
                <a:solidFill>
                  <a:srgbClr val="FF0000"/>
                </a:solidFill>
              </a:rPr>
              <a:t>– 52 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5" name="Cloud Callout 4"/>
          <p:cNvSpPr/>
          <p:nvPr/>
        </p:nvSpPr>
        <p:spPr>
          <a:xfrm>
            <a:off x="2363273" y="4134118"/>
            <a:ext cx="5743978" cy="1191296"/>
          </a:xfrm>
          <a:prstGeom prst="cloudCallout">
            <a:avLst>
              <a:gd name="adj1" fmla="val -51271"/>
              <a:gd name="adj2" fmla="val 74817"/>
            </a:avLst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solidFill>
                  <a:srgbClr val="0070C0"/>
                </a:solidFill>
              </a:rPr>
              <a:t>Phép</a:t>
            </a:r>
            <a:r>
              <a:rPr lang="en-US" sz="2800" dirty="0" smtClean="0">
                <a:solidFill>
                  <a:srgbClr val="0070C0"/>
                </a:solidFill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</a:rPr>
              <a:t>cộng</a:t>
            </a:r>
            <a:r>
              <a:rPr lang="en-US" sz="2800" dirty="0" smtClean="0">
                <a:solidFill>
                  <a:srgbClr val="0070C0"/>
                </a:solidFill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</a:rPr>
              <a:t>số</a:t>
            </a:r>
            <a:r>
              <a:rPr lang="en-US" sz="2800" dirty="0" smtClean="0">
                <a:solidFill>
                  <a:srgbClr val="0070C0"/>
                </a:solidFill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</a:rPr>
              <a:t>nguyên</a:t>
            </a:r>
            <a:r>
              <a:rPr lang="en-US" sz="2800" dirty="0" smtClean="0">
                <a:solidFill>
                  <a:srgbClr val="0070C0"/>
                </a:solidFill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</a:rPr>
              <a:t>có</a:t>
            </a:r>
            <a:r>
              <a:rPr lang="en-US" sz="2800" dirty="0" smtClean="0">
                <a:solidFill>
                  <a:srgbClr val="0070C0"/>
                </a:solidFill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</a:rPr>
              <a:t>tínhchất</a:t>
            </a:r>
            <a:r>
              <a:rPr lang="en-US" sz="2800" dirty="0" smtClean="0">
                <a:solidFill>
                  <a:srgbClr val="0070C0"/>
                </a:solidFill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</a:rPr>
              <a:t>gì</a:t>
            </a:r>
            <a:r>
              <a:rPr lang="en-US" sz="2800" dirty="0" smtClean="0">
                <a:solidFill>
                  <a:srgbClr val="0070C0"/>
                </a:solidFill>
              </a:rPr>
              <a:t>?</a:t>
            </a:r>
            <a:endParaRPr lang="en-US" sz="28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1645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47" grpId="0"/>
      <p:bldP spid="248" grpId="0"/>
      <p:bldP spid="249" grpId="0"/>
      <p:bldP spid="250" grpId="0"/>
      <p:bldP spid="251" grpId="0"/>
      <p:bldP spid="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3226130" y="92959"/>
            <a:ext cx="1108245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ạng </a:t>
            </a:r>
            <a:r>
              <a:rPr kumimoji="0" lang="vi-V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</a:t>
            </a:r>
            <a:r>
              <a: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</a:t>
            </a:r>
            <a:r>
              <a:rPr kumimoji="0" lang="vi-V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 toán thực tế.</a:t>
            </a: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307032" y="1227282"/>
                <a:ext cx="11811000" cy="13849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2800" b="0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Bài 7 </a:t>
                </a:r>
                <a:r>
                  <a:rPr kumimoji="0" lang="vi-VN" sz="2800" b="0" i="1" u="none" strike="noStrike" kern="1200" cap="none" spc="0" normalizeH="0" baseline="0" noProof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(SGK – Tr 74)</a:t>
                </a:r>
                <a:r>
                  <a:rPr kumimoji="0" lang="en-US" sz="2800" b="0" i="1" u="none" strike="noStrike" kern="1200" cap="none" spc="0" normalizeH="0" baseline="0" noProof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:r>
                  <a:rPr kumimoji="0" lang="vi-VN" sz="2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Một cửa hàng kinh doanh có lợi nhuận như sau: Tháng đầu tiên là </a:t>
                </a:r>
                <a14:m>
                  <m:oMath xmlns:m="http://schemas.openxmlformats.org/officeDocument/2006/math">
                    <m:r>
                      <a:rPr kumimoji="0" lang="vi-V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10 000 000</m:t>
                    </m:r>
                  </m:oMath>
                </a14:m>
                <a:r>
                  <a:rPr kumimoji="0" lang="vi-VN" sz="2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đồng; tháng thứ hai là </a:t>
                </a:r>
                <a14:m>
                  <m:oMath xmlns:m="http://schemas.openxmlformats.org/officeDocument/2006/math">
                    <m:r>
                      <a:rPr kumimoji="0" lang="vi-V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0 000 000</m:t>
                    </m:r>
                  </m:oMath>
                </a14:m>
                <a:r>
                  <a:rPr kumimoji="0" lang="vi-VN" sz="2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đồng. Tính lợi nhuận của cửa hàng sau hai tháng đó </a:t>
                </a: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032" y="1227282"/>
                <a:ext cx="11811000" cy="1384995"/>
              </a:xfrm>
              <a:prstGeom prst="rect">
                <a:avLst/>
              </a:prstGeom>
              <a:blipFill>
                <a:blip r:embed="rId3"/>
                <a:stretch>
                  <a:fillRect l="-1032" t="-4386" b="-109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5121663" y="2678818"/>
            <a:ext cx="9829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1" u="none" strike="noStrike" kern="1200" cap="none" spc="0" normalizeH="0" baseline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iải:</a:t>
            </a:r>
            <a:endParaRPr kumimoji="0" lang="en-US" sz="2800" b="1" i="1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07032" y="3214573"/>
            <a:ext cx="12118032" cy="5457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28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ợi nhuận của cửa hàng sau hai tháng kinh doanh là</a:t>
            </a:r>
            <a:r>
              <a:rPr lang="en-US" sz="280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sz="280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0" y="4908325"/>
            <a:ext cx="11648748" cy="10833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28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ậy: Lợi nhuận của cửa hàng sau hai tháng kinh doanh là: 20 000 000 (đồng)</a:t>
            </a:r>
            <a:endParaRPr lang="en-US" sz="280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307032" y="4023193"/>
                <a:ext cx="8321509" cy="5457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(−10 000 000) + 30 000 000</m:t>
                    </m:r>
                    <m:r>
                      <a:rPr lang="vi-VN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 20 000 000 </m:t>
                    </m:r>
                  </m:oMath>
                </a14:m>
                <a:r>
                  <a:rPr lang="en-US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(đồng)</a:t>
                </a:r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032" y="4023193"/>
                <a:ext cx="8321509" cy="545727"/>
              </a:xfrm>
              <a:prstGeom prst="rect">
                <a:avLst/>
              </a:prstGeom>
              <a:blipFill>
                <a:blip r:embed="rId4"/>
                <a:stretch>
                  <a:fillRect t="-8989" r="-366" b="-303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49680" cy="10297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306254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9" grpId="0"/>
      <p:bldP spid="11" grpId="0"/>
      <p:bldP spid="1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3149930" y="-70001"/>
            <a:ext cx="1108245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ạng </a:t>
            </a:r>
            <a:r>
              <a:rPr kumimoji="0" lang="vi-V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</a:t>
            </a:r>
            <a:r>
              <a: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</a:t>
            </a:r>
            <a:r>
              <a:rPr kumimoji="0" lang="vi-V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 toán thực tế.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4765" y="669793"/>
            <a:ext cx="11990915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600" b="0" i="1" u="none" strike="noStrike" kern="1200" cap="none" spc="0" normalizeH="0" baseline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ài 9 (SGK – Tr 75)</a:t>
            </a:r>
            <a:r>
              <a:rPr kumimoji="0" lang="en-US" sz="2600" b="0" i="1" u="none" strike="noStrike" kern="1200" cap="none" spc="0" normalizeH="0" baseline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kumimoji="0" lang="en-US" sz="2600" b="0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kumimoji="0" lang="en-US" sz="2600" b="0" i="0" u="none" strike="noStrike" kern="1200" cap="none" spc="0" normalizeH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người khi ăn sẽ hấp thụ ca – lo và khi hoạt động thì sẽ tiêu hao ca – lo. Bạn Bình dùng phép cộng số nguyên để tính số ca – lo hằng ngày của mình bằng cách xem số ca – lo hấp thụ là số nguyên dương và số ca – lo tiêu hao là số nguyên âm. Em hãy giúp bạn Bình kiểm tra tổng số ca – lo còn lại sau khi ăn sang và thực hiện các hoạt động (theo số liệu trong hình).</a:t>
            </a:r>
            <a:endParaRPr kumimoji="0" lang="en-US" sz="26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8119707" y="2747434"/>
            <a:ext cx="3925973" cy="3217719"/>
          </a:xfrm>
          <a:prstGeom prst="roundRect">
            <a:avLst/>
          </a:prstGeom>
          <a:solidFill>
            <a:srgbClr val="EFD5E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 – lo hấp thụ:</a:t>
            </a:r>
          </a:p>
          <a:p>
            <a:r>
              <a:rPr lang="en-US" sz="28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ịt nướng: 290</a:t>
            </a:r>
            <a:r>
              <a:rPr lang="vi-VN" sz="28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cal</a:t>
            </a:r>
          </a:p>
          <a:p>
            <a:r>
              <a:rPr lang="en-US" sz="28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ánh mì:   189 kcal</a:t>
            </a:r>
          </a:p>
          <a:p>
            <a:r>
              <a:rPr lang="en-US" sz="28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ữa:           110kcal</a:t>
            </a:r>
          </a:p>
          <a:p>
            <a:r>
              <a:rPr lang="en-US" sz="2800" b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 – lo tiêu hao:</a:t>
            </a:r>
          </a:p>
          <a:p>
            <a:r>
              <a:rPr lang="en-US" sz="28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 bộ:  -70 kcal</a:t>
            </a:r>
          </a:p>
          <a:p>
            <a:r>
              <a:rPr lang="en-US" sz="28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ơi:   -130 kcal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970849" y="2757752"/>
            <a:ext cx="9829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:</a:t>
            </a:r>
            <a:endParaRPr lang="en-US" sz="2800" b="1" i="1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5953974" y="538491"/>
            <a:ext cx="2840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kumimoji="0" lang="en-US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9769" y="3265013"/>
            <a:ext cx="114604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ổng lượng ca-lo hấp thụ là </a:t>
            </a:r>
            <a:r>
              <a:rPr lang="en-US" sz="280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sz="280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0" y="5413298"/>
                <a:ext cx="7824315" cy="13849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ậy: Tổng lượng ca-lo còn lại sau khi ăn sáng và thực hiện các hoạt động của bạn Bình là: </a:t>
                </a:r>
                <a:endParaRPr lang="vi-VN" sz="2800" smtClean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589 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 (−200) = 389 </m:t>
                    </m:r>
                  </m:oMath>
                </a14:m>
                <a:r>
                  <a:rPr lang="en-US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(kcal).</a:t>
                </a:r>
                <a:r>
                  <a:rPr lang="en-US" sz="2800" b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413298"/>
                <a:ext cx="7824315" cy="1384995"/>
              </a:xfrm>
              <a:prstGeom prst="rect">
                <a:avLst/>
              </a:prstGeom>
              <a:blipFill>
                <a:blip r:embed="rId2"/>
                <a:stretch>
                  <a:fillRect l="-1558" t="-4405" b="-114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9769" y="4845711"/>
                <a:ext cx="542007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(−70) + (−130) = − 200 </m:t>
                    </m:r>
                  </m:oMath>
                </a14:m>
                <a:r>
                  <a:rPr lang="en-US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(kcal)</a:t>
                </a:r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69" y="4845711"/>
                <a:ext cx="5420074" cy="523220"/>
              </a:xfrm>
              <a:prstGeom prst="rect">
                <a:avLst/>
              </a:prstGeom>
              <a:blipFill>
                <a:blip r:embed="rId3"/>
                <a:stretch>
                  <a:fillRect t="-12791" r="-1350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49769" y="4290572"/>
            <a:ext cx="48013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28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ổng lượng ca-lo tiêu hao là:</a:t>
            </a:r>
            <a:endParaRPr lang="en-US" sz="280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0" y="3712500"/>
                <a:ext cx="709444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290+189+110=479+110 = 589 </m:t>
                    </m:r>
                  </m:oMath>
                </a14:m>
                <a:r>
                  <a:rPr lang="en-US" sz="280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(</a:t>
                </a:r>
                <a:r>
                  <a:rPr lang="en-US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cal</a:t>
                </a:r>
                <a:r>
                  <a:rPr lang="en-US" sz="280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)</a:t>
                </a:r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712500"/>
                <a:ext cx="7094443" cy="523220"/>
              </a:xfrm>
              <a:prstGeom prst="rect">
                <a:avLst/>
              </a:prstGeom>
              <a:blipFill>
                <a:blip r:embed="rId4"/>
                <a:stretch>
                  <a:fillRect t="-11628" r="-687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69" y="-29375"/>
            <a:ext cx="899159" cy="7409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7378476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0" grpId="0"/>
      <p:bldP spid="16" grpId="0" animBg="1"/>
      <p:bldP spid="17" grpId="0"/>
      <p:bldP spid="3" grpId="0"/>
      <p:bldP spid="4" grpId="0"/>
      <p:bldP spid="5" grpId="0"/>
      <p:bldP spid="6" grpId="0"/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524000" y="-168274"/>
            <a:ext cx="9677400" cy="6858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smtClean="0">
                <a:solidFill>
                  <a:srgbClr val="780A60"/>
                </a:solidFill>
                <a:cs typeface="Times New Roman" panose="02020603050405020304" pitchFamily="18" charset="0"/>
              </a:rPr>
              <a:t>TIẾT - BÀI 3: PHÉP CỘNG CÁC SỐ NGUYÊN</a:t>
            </a:r>
            <a:r>
              <a:rPr lang="vi-VN" b="1" smtClean="0">
                <a:solidFill>
                  <a:srgbClr val="780A60"/>
                </a:solidFill>
                <a:cs typeface="Times New Roman" panose="02020603050405020304" pitchFamily="18" charset="0"/>
              </a:rPr>
              <a:t> (TIẾT</a:t>
            </a:r>
            <a:r>
              <a:rPr lang="en-US" b="1" smtClean="0">
                <a:solidFill>
                  <a:srgbClr val="780A60"/>
                </a:solidFill>
                <a:cs typeface="Times New Roman" panose="02020603050405020304" pitchFamily="18" charset="0"/>
              </a:rPr>
              <a:t> </a:t>
            </a:r>
            <a:r>
              <a:rPr lang="vi-VN" b="1" smtClean="0">
                <a:solidFill>
                  <a:srgbClr val="780A60"/>
                </a:solidFill>
                <a:cs typeface="Times New Roman" panose="02020603050405020304" pitchFamily="18" charset="0"/>
              </a:rPr>
              <a:t>3)</a:t>
            </a:r>
            <a:endParaRPr lang="en-US" b="1" dirty="0">
              <a:solidFill>
                <a:srgbClr val="780A60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-19050" y="926659"/>
            <a:ext cx="1159764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600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0 (SGK – Tr 75)</a:t>
            </a:r>
            <a:r>
              <a:rPr lang="en-US" sz="2600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260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 dụng máy tính cầm tay</a:t>
            </a:r>
          </a:p>
        </p:txBody>
      </p:sp>
      <p:sp>
        <p:nvSpPr>
          <p:cNvPr id="21" name="Rectangle 20"/>
          <p:cNvSpPr/>
          <p:nvPr/>
        </p:nvSpPr>
        <p:spPr>
          <a:xfrm>
            <a:off x="-76200" y="366463"/>
            <a:ext cx="11082455" cy="572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 </a:t>
            </a:r>
            <a:r>
              <a:rPr lang="vi-VN" sz="2800" b="1" smtClean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en-US" sz="2800" b="1" smtClean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2800" b="1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ử dụng máy tính cầm tay để tính kết quả</a:t>
            </a:r>
            <a:endParaRPr lang="en-US" sz="2000">
              <a:solidFill>
                <a:srgbClr val="00B05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Rectangle 220"/>
          <p:cNvSpPr>
            <a:spLocks noChangeArrowheads="1"/>
          </p:cNvSpPr>
          <p:nvPr/>
        </p:nvSpPr>
        <p:spPr bwMode="auto">
          <a:xfrm>
            <a:off x="-249973" y="6400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0" y="10953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37679" y="849345"/>
            <a:ext cx="2457450" cy="470535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423704" y="1014588"/>
            <a:ext cx="2614822" cy="4216571"/>
          </a:xfrm>
          <a:prstGeom prst="rect">
            <a:avLst/>
          </a:prstGeom>
        </p:spPr>
      </p:pic>
      <p:sp>
        <p:nvSpPr>
          <p:cNvPr id="15" name="Oval 14"/>
          <p:cNvSpPr/>
          <p:nvPr/>
        </p:nvSpPr>
        <p:spPr>
          <a:xfrm>
            <a:off x="7086600" y="3355168"/>
            <a:ext cx="473250" cy="37938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9637754" y="3773305"/>
            <a:ext cx="473250" cy="37938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-38100" y="1512438"/>
            <a:ext cx="20473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út dấu âm: </a:t>
            </a:r>
            <a:endParaRPr lang="en-US" sz="280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ounded Rectangle 16"/>
              <p:cNvSpPr/>
              <p:nvPr/>
            </p:nvSpPr>
            <p:spPr>
              <a:xfrm>
                <a:off x="2037829" y="1464660"/>
                <a:ext cx="609601" cy="535302"/>
              </a:xfrm>
              <a:prstGeom prst="roundRect">
                <a:avLst/>
              </a:prstGeom>
              <a:noFill/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mtClean="0">
                    <a:solidFill>
                      <a:srgbClr val="002060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a:rPr lang="vi-VN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vi-VN" smtClean="0">
                    <a:solidFill>
                      <a:srgbClr val="002060"/>
                    </a:solidFill>
                  </a:rPr>
                  <a:t>)</a:t>
                </a:r>
                <a:endParaRPr lang="en-US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17" name="Rounded 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7829" y="1464660"/>
                <a:ext cx="609601" cy="535302"/>
              </a:xfrm>
              <a:prstGeom prst="round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solidFill>
                  <a:schemeClr val="tx2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ounded Rectangle 21"/>
              <p:cNvSpPr/>
              <p:nvPr/>
            </p:nvSpPr>
            <p:spPr>
              <a:xfrm>
                <a:off x="3983646" y="1461929"/>
                <a:ext cx="755332" cy="554485"/>
              </a:xfrm>
              <a:prstGeom prst="roundRect">
                <a:avLst/>
              </a:prstGeom>
              <a:noFill/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+/−</m:t>
                      </m:r>
                    </m:oMath>
                  </m:oMathPara>
                </a14:m>
                <a:endParaRPr lang="en-US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22" name="Rounded 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3646" y="1461929"/>
                <a:ext cx="755332" cy="554485"/>
              </a:xfrm>
              <a:prstGeom prst="round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solidFill>
                  <a:schemeClr val="tx2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2878027" y="1517528"/>
            <a:ext cx="8611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vi-VN" sz="280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ặc</a:t>
            </a:r>
            <a:endParaRPr lang="en-US" sz="280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/>
          </p:nvPr>
        </p:nvGraphicFramePr>
        <p:xfrm>
          <a:off x="105080" y="2210485"/>
          <a:ext cx="6981520" cy="1942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84215">
                  <a:extLst>
                    <a:ext uri="{9D8B030D-6E8A-4147-A177-3AD203B41FA5}">
                      <a16:colId xmlns:a16="http://schemas.microsoft.com/office/drawing/2014/main" val="1020516606"/>
                    </a:ext>
                  </a:extLst>
                </a:gridCol>
                <a:gridCol w="3747765">
                  <a:extLst>
                    <a:ext uri="{9D8B030D-6E8A-4147-A177-3AD203B41FA5}">
                      <a16:colId xmlns:a16="http://schemas.microsoft.com/office/drawing/2014/main" val="3820232005"/>
                    </a:ext>
                  </a:extLst>
                </a:gridCol>
                <a:gridCol w="1449540">
                  <a:extLst>
                    <a:ext uri="{9D8B030D-6E8A-4147-A177-3AD203B41FA5}">
                      <a16:colId xmlns:a16="http://schemas.microsoft.com/office/drawing/2014/main" val="210609934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vi-VN" sz="2900" smtClean="0">
                          <a:solidFill>
                            <a:srgbClr val="002060"/>
                          </a:solidFill>
                          <a:latin typeface="+mj-lt"/>
                        </a:rPr>
                        <a:t>Phép</a:t>
                      </a:r>
                      <a:r>
                        <a:rPr lang="vi-VN" sz="2900" baseline="0" smtClean="0">
                          <a:solidFill>
                            <a:srgbClr val="002060"/>
                          </a:solidFill>
                          <a:latin typeface="+mj-lt"/>
                        </a:rPr>
                        <a:t> tính</a:t>
                      </a:r>
                      <a:endParaRPr lang="en-US" sz="2900">
                        <a:solidFill>
                          <a:srgbClr val="002060"/>
                        </a:solidFill>
                        <a:latin typeface="+mj-lt"/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900" smtClean="0">
                          <a:solidFill>
                            <a:srgbClr val="002060"/>
                          </a:solidFill>
                          <a:latin typeface="+mj-lt"/>
                        </a:rPr>
                        <a:t>Nút</a:t>
                      </a:r>
                      <a:r>
                        <a:rPr lang="vi-VN" sz="2900" baseline="0" smtClean="0">
                          <a:solidFill>
                            <a:srgbClr val="002060"/>
                          </a:solidFill>
                          <a:latin typeface="+mj-lt"/>
                        </a:rPr>
                        <a:t> ấn</a:t>
                      </a:r>
                      <a:endParaRPr lang="en-US" sz="2900">
                        <a:solidFill>
                          <a:srgbClr val="002060"/>
                        </a:solidFill>
                        <a:latin typeface="+mj-lt"/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900" smtClean="0">
                          <a:solidFill>
                            <a:srgbClr val="002060"/>
                          </a:solidFill>
                          <a:latin typeface="+mj-lt"/>
                        </a:rPr>
                        <a:t>Kết</a:t>
                      </a:r>
                      <a:r>
                        <a:rPr lang="vi-VN" sz="2900" baseline="0" smtClean="0">
                          <a:solidFill>
                            <a:srgbClr val="002060"/>
                          </a:solidFill>
                          <a:latin typeface="+mj-lt"/>
                        </a:rPr>
                        <a:t> quả</a:t>
                      </a:r>
                      <a:endParaRPr lang="en-US" sz="2900">
                        <a:solidFill>
                          <a:srgbClr val="002060"/>
                        </a:solidFill>
                        <a:latin typeface="+mj-lt"/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57520424"/>
                  </a:ext>
                </a:extLst>
              </a:tr>
              <a:tr h="7044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48183141"/>
                  </a:ext>
                </a:extLst>
              </a:tr>
              <a:tr h="7044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14705647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ounded Rectangle 18"/>
              <p:cNvSpPr/>
              <p:nvPr/>
            </p:nvSpPr>
            <p:spPr>
              <a:xfrm>
                <a:off x="1905001" y="2898509"/>
                <a:ext cx="533400" cy="379380"/>
              </a:xfrm>
              <a:prstGeom prst="roundRect">
                <a:avLst/>
              </a:prstGeom>
              <a:noFill/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1600" smtClean="0">
                    <a:solidFill>
                      <a:schemeClr val="tx2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a:rPr lang="vi-VN" sz="160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vi-VN" sz="1600" smtClean="0">
                    <a:solidFill>
                      <a:schemeClr val="tx2"/>
                    </a:solidFill>
                  </a:rPr>
                  <a:t>)</a:t>
                </a:r>
                <a:endParaRPr lang="en-US" sz="160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19" name="Rounded 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1" y="2898509"/>
                <a:ext cx="533400" cy="379380"/>
              </a:xfrm>
              <a:prstGeom prst="roundRect">
                <a:avLst/>
              </a:prstGeom>
              <a:blipFill>
                <a:blip r:embed="rId8"/>
                <a:stretch>
                  <a:fillRect b="-12308"/>
                </a:stretch>
              </a:blipFill>
              <a:ln>
                <a:solidFill>
                  <a:schemeClr val="tx2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ounded Rectangle 19"/>
          <p:cNvSpPr/>
          <p:nvPr/>
        </p:nvSpPr>
        <p:spPr>
          <a:xfrm>
            <a:off x="2487967" y="2916501"/>
            <a:ext cx="331433" cy="361388"/>
          </a:xfrm>
          <a:prstGeom prst="round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chemeClr val="tx2"/>
                </a:solidFill>
              </a:rPr>
              <a:t>3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2868967" y="2935204"/>
            <a:ext cx="331433" cy="361388"/>
          </a:xfrm>
          <a:prstGeom prst="round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smtClean="0">
                <a:solidFill>
                  <a:schemeClr val="tx2"/>
                </a:solidFill>
              </a:rPr>
              <a:t>4</a:t>
            </a:r>
            <a:endParaRPr lang="en-US" sz="1600">
              <a:solidFill>
                <a:schemeClr val="tx2"/>
              </a:solidFill>
            </a:endParaRPr>
          </a:p>
        </p:txBody>
      </p:sp>
      <p:sp>
        <p:nvSpPr>
          <p:cNvPr id="25" name="Rounded Rectangle 24"/>
          <p:cNvSpPr/>
          <p:nvPr/>
        </p:nvSpPr>
        <p:spPr>
          <a:xfrm>
            <a:off x="3276600" y="2935204"/>
            <a:ext cx="331433" cy="361388"/>
          </a:xfrm>
          <a:prstGeom prst="round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smtClean="0">
                <a:solidFill>
                  <a:schemeClr val="tx2"/>
                </a:solidFill>
              </a:rPr>
              <a:t>+</a:t>
            </a:r>
            <a:endParaRPr lang="en-US" sz="1600">
              <a:solidFill>
                <a:schemeClr val="tx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ounded Rectangle 25"/>
              <p:cNvSpPr/>
              <p:nvPr/>
            </p:nvSpPr>
            <p:spPr>
              <a:xfrm>
                <a:off x="3657600" y="2936824"/>
                <a:ext cx="533400" cy="379380"/>
              </a:xfrm>
              <a:prstGeom prst="roundRect">
                <a:avLst/>
              </a:prstGeom>
              <a:noFill/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1600" smtClean="0">
                    <a:solidFill>
                      <a:schemeClr val="tx2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a:rPr lang="vi-VN" sz="160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vi-VN" sz="1600" smtClean="0">
                    <a:solidFill>
                      <a:schemeClr val="tx2"/>
                    </a:solidFill>
                  </a:rPr>
                  <a:t>)</a:t>
                </a:r>
                <a:endParaRPr lang="en-US" sz="160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26" name="Rounded 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7600" y="2936824"/>
                <a:ext cx="533400" cy="379380"/>
              </a:xfrm>
              <a:prstGeom prst="roundRect">
                <a:avLst/>
              </a:prstGeom>
              <a:blipFill>
                <a:blip r:embed="rId9"/>
                <a:stretch>
                  <a:fillRect b="-12500"/>
                </a:stretch>
              </a:blipFill>
              <a:ln>
                <a:solidFill>
                  <a:schemeClr val="tx2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ounded Rectangle 27"/>
          <p:cNvSpPr/>
          <p:nvPr/>
        </p:nvSpPr>
        <p:spPr>
          <a:xfrm>
            <a:off x="4240567" y="2935204"/>
            <a:ext cx="331433" cy="361388"/>
          </a:xfrm>
          <a:prstGeom prst="round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chemeClr val="tx2"/>
                </a:solidFill>
              </a:rPr>
              <a:t>4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4621567" y="2935204"/>
            <a:ext cx="331433" cy="361388"/>
          </a:xfrm>
          <a:prstGeom prst="round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chemeClr val="tx2"/>
                </a:solidFill>
              </a:rPr>
              <a:t>7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57228" y="2859004"/>
                <a:ext cx="176843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(−34)+(−47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28" y="2859004"/>
                <a:ext cx="1768433" cy="369332"/>
              </a:xfrm>
              <a:prstGeom prst="rect">
                <a:avLst/>
              </a:prstGeom>
              <a:blipFill>
                <a:blip r:embed="rId10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Rounded Rectangle 29"/>
          <p:cNvSpPr/>
          <p:nvPr/>
        </p:nvSpPr>
        <p:spPr>
          <a:xfrm>
            <a:off x="5029200" y="2935204"/>
            <a:ext cx="331433" cy="361388"/>
          </a:xfrm>
          <a:prstGeom prst="round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smtClean="0">
                <a:solidFill>
                  <a:schemeClr val="tx2"/>
                </a:solidFill>
              </a:rPr>
              <a:t>=</a:t>
            </a:r>
            <a:endParaRPr lang="en-US" sz="1600">
              <a:solidFill>
                <a:schemeClr val="tx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6057994" y="2898509"/>
                <a:ext cx="67839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81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7994" y="2898509"/>
                <a:ext cx="678391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/>
          <p:cNvSpPr txBox="1"/>
          <p:nvPr/>
        </p:nvSpPr>
        <p:spPr>
          <a:xfrm>
            <a:off x="-9526" y="4368112"/>
            <a:ext cx="48157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ùng máy tính cầm tay để tính</a:t>
            </a:r>
            <a:r>
              <a:rPr lang="vi-VN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208282" y="5034441"/>
          <a:ext cx="212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12" imgW="2120760" imgH="393480" progId="Equation.DSMT4">
                  <p:embed/>
                </p:oleObj>
              </mc:Choice>
              <mc:Fallback>
                <p:oleObj name="Equation" r:id="rId12" imgW="2120760" imgH="393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8282" y="5034441"/>
                        <a:ext cx="2120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170929" y="5540073"/>
          <a:ext cx="1866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14" imgW="1866600" imgH="393480" progId="Equation.DSMT4">
                  <p:embed/>
                </p:oleObj>
              </mc:Choice>
              <mc:Fallback>
                <p:oleObj name="Equation" r:id="rId14" imgW="1866600" imgH="393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70929" y="5540073"/>
                        <a:ext cx="1866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203199" y="6083300"/>
          <a:ext cx="2997201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16" imgW="2997000" imgH="393480" progId="Equation.DSMT4">
                  <p:embed/>
                </p:oleObj>
              </mc:Choice>
              <mc:Fallback>
                <p:oleObj name="Equation" r:id="rId16" imgW="2997000" imgH="393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03199" y="6083300"/>
                        <a:ext cx="2997201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/>
          </p:nvPr>
        </p:nvGraphicFramePr>
        <p:xfrm>
          <a:off x="2438400" y="5027128"/>
          <a:ext cx="1016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18" imgW="1015920" imgH="304560" progId="Equation.DSMT4">
                  <p:embed/>
                </p:oleObj>
              </mc:Choice>
              <mc:Fallback>
                <p:oleObj name="Equation" r:id="rId18" imgW="1015920" imgH="30456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438400" y="5027128"/>
                        <a:ext cx="1016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/>
          </p:nvPr>
        </p:nvGraphicFramePr>
        <p:xfrm>
          <a:off x="2127250" y="5557374"/>
          <a:ext cx="1041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20" imgW="1041120" imgH="317160" progId="Equation.DSMT4">
                  <p:embed/>
                </p:oleObj>
              </mc:Choice>
              <mc:Fallback>
                <p:oleObj name="Equation" r:id="rId20" imgW="1041120" imgH="31716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127250" y="5557374"/>
                        <a:ext cx="1041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3262313" y="6068549"/>
          <a:ext cx="1041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22" imgW="1041120" imgH="317160" progId="Equation.DSMT4">
                  <p:embed/>
                </p:oleObj>
              </mc:Choice>
              <mc:Fallback>
                <p:oleObj name="Equation" r:id="rId22" imgW="1041120" imgH="31716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262313" y="6068549"/>
                        <a:ext cx="1041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ounded Rectangle 38"/>
          <p:cNvSpPr/>
          <p:nvPr/>
        </p:nvSpPr>
        <p:spPr>
          <a:xfrm>
            <a:off x="1825661" y="3620905"/>
            <a:ext cx="631712" cy="379380"/>
          </a:xfrm>
          <a:prstGeom prst="round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1600">
                <a:solidFill>
                  <a:schemeClr val="tx2"/>
                </a:solidFill>
                <a:latin typeface="Cambria Math" panose="02040503050406030204" pitchFamily="18" charset="0"/>
              </a:rPr>
              <a:t>+/−</a:t>
            </a:r>
            <a:endParaRPr lang="en-US" sz="1600">
              <a:solidFill>
                <a:schemeClr val="tx2"/>
              </a:solidFill>
            </a:endParaRPr>
          </a:p>
        </p:txBody>
      </p:sp>
      <p:sp>
        <p:nvSpPr>
          <p:cNvPr id="40" name="Rounded Rectangle 39"/>
          <p:cNvSpPr/>
          <p:nvPr/>
        </p:nvSpPr>
        <p:spPr>
          <a:xfrm>
            <a:off x="2506939" y="3638897"/>
            <a:ext cx="331433" cy="361388"/>
          </a:xfrm>
          <a:prstGeom prst="round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chemeClr val="tx2"/>
                </a:solidFill>
              </a:rPr>
              <a:t>3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2887939" y="3657600"/>
            <a:ext cx="331433" cy="361388"/>
          </a:xfrm>
          <a:prstGeom prst="round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smtClean="0">
                <a:solidFill>
                  <a:schemeClr val="tx2"/>
                </a:solidFill>
              </a:rPr>
              <a:t>4</a:t>
            </a:r>
            <a:endParaRPr lang="en-US" sz="1600">
              <a:solidFill>
                <a:schemeClr val="tx2"/>
              </a:solidFill>
            </a:endParaRPr>
          </a:p>
        </p:txBody>
      </p:sp>
      <p:sp>
        <p:nvSpPr>
          <p:cNvPr id="42" name="Rounded Rectangle 41"/>
          <p:cNvSpPr/>
          <p:nvPr/>
        </p:nvSpPr>
        <p:spPr>
          <a:xfrm>
            <a:off x="3295572" y="3657600"/>
            <a:ext cx="331433" cy="361388"/>
          </a:xfrm>
          <a:prstGeom prst="round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smtClean="0">
                <a:solidFill>
                  <a:schemeClr val="tx2"/>
                </a:solidFill>
              </a:rPr>
              <a:t>+</a:t>
            </a:r>
            <a:endParaRPr lang="en-US" sz="1600">
              <a:solidFill>
                <a:schemeClr val="tx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ounded Rectangle 42"/>
              <p:cNvSpPr/>
              <p:nvPr/>
            </p:nvSpPr>
            <p:spPr>
              <a:xfrm>
                <a:off x="3676571" y="3659220"/>
                <a:ext cx="674239" cy="379380"/>
              </a:xfrm>
              <a:prstGeom prst="roundRect">
                <a:avLst/>
              </a:prstGeom>
              <a:noFill/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1600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+/−</m:t>
                      </m:r>
                    </m:oMath>
                  </m:oMathPara>
                </a14:m>
                <a:endParaRPr lang="en-US" sz="160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43" name="Rounded 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6571" y="3659220"/>
                <a:ext cx="674239" cy="379380"/>
              </a:xfrm>
              <a:prstGeom prst="roundRect">
                <a:avLst/>
              </a:prstGeom>
              <a:blipFill>
                <a:blip r:embed="rId24"/>
                <a:stretch>
                  <a:fillRect b="-3077"/>
                </a:stretch>
              </a:blipFill>
              <a:ln>
                <a:solidFill>
                  <a:schemeClr val="tx2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Rounded Rectangle 43"/>
          <p:cNvSpPr/>
          <p:nvPr/>
        </p:nvSpPr>
        <p:spPr>
          <a:xfrm>
            <a:off x="4413013" y="3657600"/>
            <a:ext cx="331433" cy="361388"/>
          </a:xfrm>
          <a:prstGeom prst="round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chemeClr val="tx2"/>
                </a:solidFill>
              </a:rPr>
              <a:t>4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4794013" y="3657600"/>
            <a:ext cx="331433" cy="361388"/>
          </a:xfrm>
          <a:prstGeom prst="round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chemeClr val="tx2"/>
                </a:solidFill>
              </a:rPr>
              <a:t>7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76200" y="3581400"/>
                <a:ext cx="176843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(−34)+(−47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3581400"/>
                <a:ext cx="1768433" cy="369332"/>
              </a:xfrm>
              <a:prstGeom prst="rect">
                <a:avLst/>
              </a:prstGeom>
              <a:blipFill>
                <a:blip r:embed="rId25"/>
                <a:stretch>
                  <a:fillRect b="-1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Rounded Rectangle 46"/>
          <p:cNvSpPr/>
          <p:nvPr/>
        </p:nvSpPr>
        <p:spPr>
          <a:xfrm>
            <a:off x="5201646" y="3657600"/>
            <a:ext cx="331433" cy="361388"/>
          </a:xfrm>
          <a:prstGeom prst="round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smtClean="0">
                <a:solidFill>
                  <a:schemeClr val="tx2"/>
                </a:solidFill>
              </a:rPr>
              <a:t>=</a:t>
            </a:r>
            <a:endParaRPr lang="en-US" sz="1600">
              <a:solidFill>
                <a:schemeClr val="tx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6076966" y="3620905"/>
                <a:ext cx="67839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81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6966" y="3620905"/>
                <a:ext cx="678391" cy="369332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53841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15" grpId="0" animBg="1"/>
      <p:bldP spid="18" grpId="0" animBg="1"/>
      <p:bldP spid="16" grpId="0"/>
      <p:bldP spid="17" grpId="0" animBg="1"/>
      <p:bldP spid="22" grpId="0" animBg="1"/>
      <p:bldP spid="23" grpId="0"/>
      <p:bldP spid="19" grpId="0" animBg="1"/>
      <p:bldP spid="20" grpId="0" animBg="1"/>
      <p:bldP spid="24" grpId="0" animBg="1"/>
      <p:bldP spid="25" grpId="0" animBg="1"/>
      <p:bldP spid="26" grpId="0" animBg="1"/>
      <p:bldP spid="28" grpId="0" animBg="1"/>
      <p:bldP spid="29" grpId="0" animBg="1"/>
      <p:bldP spid="6" grpId="0"/>
      <p:bldP spid="30" grpId="0" animBg="1"/>
      <p:bldP spid="31" grpId="0"/>
      <p:bldP spid="32" grpId="0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/>
      <p:bldP spid="47" grpId="0" animBg="1"/>
      <p:bldP spid="4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86813" y="99607"/>
            <a:ext cx="11868948" cy="6658786"/>
          </a:xfrm>
          <a:custGeom>
            <a:avLst/>
            <a:gdLst>
              <a:gd name="connsiteX0" fmla="*/ 0 w 11868948"/>
              <a:gd name="connsiteY0" fmla="*/ 0 h 6658786"/>
              <a:gd name="connsiteX1" fmla="*/ 11868948 w 11868948"/>
              <a:gd name="connsiteY1" fmla="*/ 0 h 6658786"/>
              <a:gd name="connsiteX2" fmla="*/ 11868948 w 11868948"/>
              <a:gd name="connsiteY2" fmla="*/ 6658786 h 6658786"/>
              <a:gd name="connsiteX3" fmla="*/ 0 w 11868948"/>
              <a:gd name="connsiteY3" fmla="*/ 6658786 h 6658786"/>
              <a:gd name="connsiteX4" fmla="*/ 0 w 11868948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868948" h="6658786" extrusionOk="0">
                <a:moveTo>
                  <a:pt x="0" y="0"/>
                </a:moveTo>
                <a:cubicBezTo>
                  <a:pt x="2526283" y="118645"/>
                  <a:pt x="8306219" y="116012"/>
                  <a:pt x="11868948" y="0"/>
                </a:cubicBezTo>
                <a:cubicBezTo>
                  <a:pt x="11736066" y="1360470"/>
                  <a:pt x="11953899" y="5310941"/>
                  <a:pt x="11868948" y="6658786"/>
                </a:cubicBezTo>
                <a:cubicBezTo>
                  <a:pt x="6722493" y="6793386"/>
                  <a:pt x="5493896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37353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HOẠT ĐỘNG VẬN DỤNG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86813" y="1723430"/>
            <a:ext cx="115824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i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tập: </a:t>
            </a:r>
            <a:r>
              <a:rPr lang="vi-VN" sz="280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ệt </a:t>
            </a:r>
            <a:r>
              <a:rPr lang="vi-VN" sz="280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 ở </a:t>
            </a:r>
            <a:r>
              <a:rPr lang="vi-VN" sz="280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 ngôi làng vào buổi tối là            . Đến sáng ngày hôm sau, nhiệt độ tăng lên        </a:t>
            </a:r>
            <a:r>
              <a:rPr lang="en-US" sz="280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đến trưa nhiệt độ lại giảm xuống</a:t>
            </a:r>
            <a:r>
              <a:rPr lang="vi-VN" sz="280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.  </a:t>
            </a:r>
            <a:r>
              <a:rPr lang="en-US" sz="280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vi-VN" sz="280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Tìm nhiệt độ vào buổi </a:t>
            </a:r>
            <a:r>
              <a:rPr lang="en-US" sz="280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a </a:t>
            </a:r>
            <a:r>
              <a:rPr lang="vi-VN" sz="280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ở ngôi làng đó.  </a:t>
            </a:r>
            <a:endParaRPr lang="en-US" sz="280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897120" y="3384064"/>
            <a:ext cx="9829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:</a:t>
            </a:r>
            <a:endParaRPr lang="en-US" sz="2800" b="1" i="1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661015" y="4015968"/>
            <a:ext cx="62199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smtClean="0">
                <a:latin typeface="Arial" panose="020B0604020202020204" pitchFamily="34" charset="0"/>
                <a:cs typeface="Arial" panose="020B0604020202020204" pitchFamily="34" charset="0"/>
              </a:rPr>
              <a:t>Nhiệt độ ở ngôi làng vào buổi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trưa</a:t>
            </a:r>
            <a:r>
              <a:rPr lang="vi-VN" sz="2800" smtClean="0">
                <a:latin typeface="Arial" panose="020B0604020202020204" pitchFamily="34" charset="0"/>
                <a:cs typeface="Arial" panose="020B0604020202020204" pitchFamily="34" charset="0"/>
              </a:rPr>
              <a:t> là: 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2081652" y="4756556"/>
          <a:ext cx="7349216" cy="522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4" imgW="5537160" imgH="393480" progId="Equation.DSMT4">
                  <p:embed/>
                </p:oleObj>
              </mc:Choice>
              <mc:Fallback>
                <p:oleObj name="Equation" r:id="rId4" imgW="5537160" imgH="393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81652" y="4756556"/>
                        <a:ext cx="7349216" cy="5225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7951880" y="1811464"/>
          <a:ext cx="965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6" imgW="965160" imgH="317160" progId="Equation.DSMT4">
                  <p:embed/>
                </p:oleObj>
              </mc:Choice>
              <mc:Fallback>
                <p:oleObj name="Equation" r:id="rId6" imgW="965160" imgH="31716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51880" y="1811464"/>
                        <a:ext cx="965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4605020" y="2262873"/>
          <a:ext cx="584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8" imgW="583920" imgH="317160" progId="Equation.DSMT4">
                  <p:embed/>
                </p:oleObj>
              </mc:Choice>
              <mc:Fallback>
                <p:oleObj name="Equation" r:id="rId8" imgW="583920" imgH="31716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05020" y="2262873"/>
                        <a:ext cx="584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0650781" y="2247633"/>
          <a:ext cx="718260" cy="332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10" imgW="714561" imgH="266815" progId="Equation.DSMT4">
                  <p:embed/>
                </p:oleObj>
              </mc:Choice>
              <mc:Fallback>
                <p:oleObj name="Equation" r:id="rId10" imgW="714561" imgH="266815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650781" y="2247633"/>
                        <a:ext cx="718260" cy="332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!!3">
            <a:extLst>
              <a:ext uri="{FF2B5EF4-FFF2-40B4-BE49-F238E27FC236}">
                <a16:creationId xmlns:a16="http://schemas.microsoft.com/office/drawing/2014/main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91662" y="189962"/>
            <a:ext cx="1560937" cy="13920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170745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4" name="Rectangle 3"/>
          <p:cNvSpPr/>
          <p:nvPr/>
        </p:nvSpPr>
        <p:spPr>
          <a:xfrm>
            <a:off x="1950720" y="2521059"/>
            <a:ext cx="801624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Ôn lại kiến thức và xem lại các dạng bài tập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m các bài tập trong SBT..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ẩn bị giờ sau: Tìm hiểu nội dung bài: Phép trừ số nguyên. Quy tắc dấu ngoặc.</a:t>
            </a:r>
          </a:p>
        </p:txBody>
      </p:sp>
    </p:spTree>
    <p:extLst>
      <p:ext uri="{BB962C8B-B14F-4D97-AF65-F5344CB8AC3E}">
        <p14:creationId xmlns:p14="http://schemas.microsoft.com/office/powerpoint/2010/main" val="424958925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Plaque 3"/>
              <p:cNvSpPr/>
              <p:nvPr/>
            </p:nvSpPr>
            <p:spPr>
              <a:xfrm>
                <a:off x="815414" y="271033"/>
                <a:ext cx="10657184" cy="1296144"/>
              </a:xfrm>
              <a:prstGeom prst="plaque">
                <a:avLst/>
              </a:prstGeom>
              <a:solidFill>
                <a:srgbClr val="FFC000"/>
              </a:solidFill>
              <a:ln>
                <a:solidFill>
                  <a:schemeClr val="bg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000" smtClean="0">
                    <a:solidFill>
                      <a:schemeClr val="tx1"/>
                    </a:solidFill>
                    <a:latin typeface="+mj-lt"/>
                  </a:rPr>
                  <a:t>Câu </a:t>
                </a:r>
                <a:r>
                  <a:rPr lang="vi-VN" sz="4000" smtClean="0">
                    <a:solidFill>
                      <a:schemeClr val="tx1"/>
                    </a:solidFill>
                    <a:latin typeface="+mj-lt"/>
                  </a:rPr>
                  <a:t>1: Kết quả của phép tính </a:t>
                </a:r>
                <a14:m>
                  <m:oMath xmlns:m="http://schemas.openxmlformats.org/officeDocument/2006/math">
                    <m:r>
                      <a:rPr lang="vi-VN" sz="4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−37)+(−52)</m:t>
                    </m:r>
                  </m:oMath>
                </a14:m>
                <a:r>
                  <a:rPr lang="vi-VN" sz="4000" smtClean="0">
                    <a:solidFill>
                      <a:schemeClr val="tx1"/>
                    </a:solidFill>
                    <a:latin typeface="+mj-lt"/>
                  </a:rPr>
                  <a:t> là: </a:t>
                </a:r>
                <a:endParaRPr lang="en-US" sz="4000">
                  <a:solidFill>
                    <a:schemeClr val="tx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4" name="Plaqu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414" y="271033"/>
                <a:ext cx="10657184" cy="1296144"/>
              </a:xfrm>
              <a:prstGeom prst="plaque">
                <a:avLst/>
              </a:prstGeom>
              <a:blipFill>
                <a:blip r:embed="rId6"/>
                <a:stretch>
                  <a:fillRect r="-1029"/>
                </a:stretch>
              </a:blipFill>
              <a:ln>
                <a:solidFill>
                  <a:schemeClr val="bg2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Flowchart: Alternate Process 4"/>
              <p:cNvSpPr/>
              <p:nvPr/>
            </p:nvSpPr>
            <p:spPr>
              <a:xfrm>
                <a:off x="815414" y="2492896"/>
                <a:ext cx="4800533" cy="936104"/>
              </a:xfrm>
              <a:prstGeom prst="flowChartAlternateProcess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vi-VN" sz="4800" smtClean="0">
                    <a:latin typeface="+mj-lt"/>
                  </a:rPr>
                  <a:t>A. </a:t>
                </a:r>
                <a14:m>
                  <m:oMath xmlns:m="http://schemas.openxmlformats.org/officeDocument/2006/math">
                    <m:r>
                      <a:rPr lang="vi-VN" sz="4800" i="1" smtClean="0">
                        <a:latin typeface="Cambria Math" panose="02040503050406030204" pitchFamily="18" charset="0"/>
                      </a:rPr>
                      <m:t>−89</m:t>
                    </m:r>
                  </m:oMath>
                </a14:m>
                <a:endParaRPr lang="en-US" sz="4800">
                  <a:latin typeface="+mj-lt"/>
                </a:endParaRPr>
              </a:p>
            </p:txBody>
          </p:sp>
        </mc:Choice>
        <mc:Fallback xmlns="">
          <p:sp>
            <p:nvSpPr>
              <p:cNvPr id="5" name="Flowchart: Alternate Process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414" y="2492896"/>
                <a:ext cx="4800533" cy="936104"/>
              </a:xfrm>
              <a:prstGeom prst="flowChartAlternateProcess">
                <a:avLst/>
              </a:prstGeom>
              <a:blipFill>
                <a:blip r:embed="rId7"/>
                <a:stretch>
                  <a:fillRect t="-7692" b="-27564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sai">
            <a:hlinkClick r:id="" action="ppaction://media"/>
            <a:extLst>
              <a:ext uri="{FF2B5EF4-FFF2-40B4-BE49-F238E27FC236}">
                <a16:creationId xmlns:a16="http://schemas.microsoft.com/office/drawing/2014/main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3340885" y="-609600"/>
            <a:ext cx="8128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Flowchart: Alternate Process 11"/>
              <p:cNvSpPr/>
              <p:nvPr/>
            </p:nvSpPr>
            <p:spPr>
              <a:xfrm>
                <a:off x="805734" y="3919919"/>
                <a:ext cx="4800533" cy="936104"/>
              </a:xfrm>
              <a:prstGeom prst="flowChartAlternateProcess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vi-VN" sz="4800" smtClean="0">
                    <a:latin typeface="+mj-lt"/>
                  </a:rPr>
                  <a:t>C. </a:t>
                </a:r>
                <a14:m>
                  <m:oMath xmlns:m="http://schemas.openxmlformats.org/officeDocument/2006/math">
                    <m:r>
                      <a:rPr lang="vi-VN" sz="4800" i="1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vi-VN" sz="4800" smtClean="0">
                    <a:latin typeface="+mj-lt"/>
                  </a:rPr>
                  <a:t>15</a:t>
                </a:r>
                <a:endParaRPr lang="en-US" sz="4800">
                  <a:latin typeface="+mj-lt"/>
                </a:endParaRPr>
              </a:p>
            </p:txBody>
          </p:sp>
        </mc:Choice>
        <mc:Fallback xmlns="">
          <p:sp>
            <p:nvSpPr>
              <p:cNvPr id="12" name="Flowchart: Alternate Process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734" y="3919919"/>
                <a:ext cx="4800533" cy="936104"/>
              </a:xfrm>
              <a:prstGeom prst="flowChartAlternateProcess">
                <a:avLst/>
              </a:prstGeom>
              <a:blipFill>
                <a:blip r:embed="rId9"/>
                <a:stretch>
                  <a:fillRect t="-9615" b="-25641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Flowchart: Alternate Process 12"/>
              <p:cNvSpPr/>
              <p:nvPr/>
            </p:nvSpPr>
            <p:spPr>
              <a:xfrm>
                <a:off x="6330488" y="3933056"/>
                <a:ext cx="4800533" cy="936104"/>
              </a:xfrm>
              <a:prstGeom prst="flowChartAlternateProcess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vi-VN" sz="4800" smtClean="0">
                    <a:latin typeface="+mj-lt"/>
                  </a:rPr>
                  <a:t>D. </a:t>
                </a:r>
                <a14:m>
                  <m:oMath xmlns:m="http://schemas.openxmlformats.org/officeDocument/2006/math">
                    <m:r>
                      <a:rPr lang="vi-VN" sz="4800" b="0" i="1" smtClean="0">
                        <a:latin typeface="Cambria Math" panose="02040503050406030204" pitchFamily="18" charset="0"/>
                      </a:rPr>
                      <m:t>15</m:t>
                    </m:r>
                  </m:oMath>
                </a14:m>
                <a:endParaRPr lang="en-US" sz="4800">
                  <a:latin typeface="+mj-lt"/>
                </a:endParaRPr>
              </a:p>
            </p:txBody>
          </p:sp>
        </mc:Choice>
        <mc:Fallback xmlns="">
          <p:sp>
            <p:nvSpPr>
              <p:cNvPr id="13" name="Flowchart: Alternate Process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0488" y="3933056"/>
                <a:ext cx="4800533" cy="936104"/>
              </a:xfrm>
              <a:prstGeom prst="flowChartAlternateProcess">
                <a:avLst/>
              </a:prstGeom>
              <a:blipFill>
                <a:blip r:embed="rId10"/>
                <a:stretch>
                  <a:fillRect t="-9615" b="-25641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Flowchart: Alternate Process 13"/>
              <p:cNvSpPr/>
              <p:nvPr/>
            </p:nvSpPr>
            <p:spPr>
              <a:xfrm>
                <a:off x="6271011" y="2558244"/>
                <a:ext cx="4800533" cy="936104"/>
              </a:xfrm>
              <a:prstGeom prst="flowChartAlternateProcess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vi-VN" sz="4800" smtClean="0">
                    <a:latin typeface="+mj-lt"/>
                  </a:rPr>
                  <a:t>B. </a:t>
                </a:r>
                <a14:m>
                  <m:oMath xmlns:m="http://schemas.openxmlformats.org/officeDocument/2006/math">
                    <m:r>
                      <a:rPr lang="vi-VN" sz="4800" i="1">
                        <a:latin typeface="Cambria Math" panose="02040503050406030204" pitchFamily="18" charset="0"/>
                      </a:rPr>
                      <m:t>89</m:t>
                    </m:r>
                  </m:oMath>
                </a14:m>
                <a:endParaRPr lang="en-US" sz="4800">
                  <a:latin typeface="+mj-lt"/>
                </a:endParaRPr>
              </a:p>
            </p:txBody>
          </p:sp>
        </mc:Choice>
        <mc:Fallback xmlns="">
          <p:sp>
            <p:nvSpPr>
              <p:cNvPr id="14" name="Flowchart: Alternate Process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1011" y="2558244"/>
                <a:ext cx="4800533" cy="936104"/>
              </a:xfrm>
              <a:prstGeom prst="flowChartAlternateProcess">
                <a:avLst/>
              </a:prstGeom>
              <a:blipFill>
                <a:blip r:embed="rId11"/>
                <a:stretch>
                  <a:fillRect t="-9677" b="-26452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sai">
            <a:hlinkClick r:id="" action="ppaction://media"/>
            <a:extLst>
              <a:ext uri="{FF2B5EF4-FFF2-40B4-BE49-F238E27FC236}">
                <a16:creationId xmlns:a16="http://schemas.microsoft.com/office/drawing/2014/main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3508805" y="1612032"/>
            <a:ext cx="812800" cy="609600"/>
          </a:xfrm>
          <a:prstGeom prst="rect">
            <a:avLst/>
          </a:prstGeom>
        </p:spPr>
      </p:pic>
      <p:pic>
        <p:nvPicPr>
          <p:cNvPr id="16" name="sai">
            <a:hlinkClick r:id="" action="ppaction://media"/>
            <a:extLst>
              <a:ext uri="{FF2B5EF4-FFF2-40B4-BE49-F238E27FC236}">
                <a16:creationId xmlns:a16="http://schemas.microsoft.com/office/drawing/2014/main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3508805" y="620688"/>
            <a:ext cx="812800" cy="609600"/>
          </a:xfrm>
          <a:prstGeom prst="rect">
            <a:avLst/>
          </a:prstGeom>
        </p:spPr>
      </p:pic>
      <p:pic>
        <p:nvPicPr>
          <p:cNvPr id="17" name="Picture 16">
            <a:hlinkClick r:id="rId12" action="ppaction://hlinksldjump"/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6428" y="5406773"/>
            <a:ext cx="2211392" cy="1451227"/>
          </a:xfrm>
          <a:prstGeom prst="rect">
            <a:avLst/>
          </a:prstGeom>
        </p:spPr>
      </p:pic>
      <p:sp>
        <p:nvSpPr>
          <p:cNvPr id="21" name="Rounded Rectangle 20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20</a:t>
            </a:r>
            <a:endParaRPr lang="en-US" sz="2800"/>
          </a:p>
        </p:txBody>
      </p:sp>
      <p:sp>
        <p:nvSpPr>
          <p:cNvPr id="22" name="Rounded Rectangle 21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9</a:t>
            </a:r>
            <a:endParaRPr lang="en-US" sz="2800"/>
          </a:p>
        </p:txBody>
      </p:sp>
      <p:sp>
        <p:nvSpPr>
          <p:cNvPr id="23" name="Rounded Rectangle 22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8</a:t>
            </a:r>
            <a:endParaRPr lang="en-US" sz="2800"/>
          </a:p>
        </p:txBody>
      </p:sp>
      <p:sp>
        <p:nvSpPr>
          <p:cNvPr id="24" name="Rounded Rectangle 23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7</a:t>
            </a:r>
            <a:endParaRPr lang="en-US" sz="2800"/>
          </a:p>
        </p:txBody>
      </p:sp>
      <p:sp>
        <p:nvSpPr>
          <p:cNvPr id="25" name="Rounded Rectangle 24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6</a:t>
            </a:r>
            <a:endParaRPr lang="en-US" sz="2800"/>
          </a:p>
        </p:txBody>
      </p:sp>
      <p:sp>
        <p:nvSpPr>
          <p:cNvPr id="26" name="Rounded Rectangle 25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5</a:t>
            </a:r>
            <a:endParaRPr lang="en-US" sz="2800"/>
          </a:p>
        </p:txBody>
      </p:sp>
      <p:sp>
        <p:nvSpPr>
          <p:cNvPr id="27" name="Rounded Rectangle 26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4</a:t>
            </a:r>
            <a:endParaRPr lang="en-US" sz="2800"/>
          </a:p>
        </p:txBody>
      </p:sp>
      <p:sp>
        <p:nvSpPr>
          <p:cNvPr id="28" name="Rounded Rectangle 27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3</a:t>
            </a:r>
            <a:endParaRPr lang="en-US" sz="2800"/>
          </a:p>
        </p:txBody>
      </p:sp>
      <p:sp>
        <p:nvSpPr>
          <p:cNvPr id="29" name="Rounded Rectangle 28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2</a:t>
            </a:r>
            <a:endParaRPr lang="en-US" sz="2800"/>
          </a:p>
        </p:txBody>
      </p:sp>
      <p:sp>
        <p:nvSpPr>
          <p:cNvPr id="30" name="Rounded Rectangle 29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1</a:t>
            </a:r>
            <a:endParaRPr lang="en-US" sz="2800"/>
          </a:p>
        </p:txBody>
      </p:sp>
      <p:sp>
        <p:nvSpPr>
          <p:cNvPr id="31" name="Rounded Rectangle 30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0</a:t>
            </a:r>
            <a:endParaRPr lang="en-US" sz="2800"/>
          </a:p>
        </p:txBody>
      </p:sp>
      <p:sp>
        <p:nvSpPr>
          <p:cNvPr id="32" name="Rounded Rectangle 31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9</a:t>
            </a:r>
            <a:endParaRPr lang="en-US" sz="2800"/>
          </a:p>
        </p:txBody>
      </p:sp>
      <p:sp>
        <p:nvSpPr>
          <p:cNvPr id="33" name="Rounded Rectangle 32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8</a:t>
            </a:r>
            <a:endParaRPr lang="en-US" sz="2800"/>
          </a:p>
        </p:txBody>
      </p:sp>
      <p:sp>
        <p:nvSpPr>
          <p:cNvPr id="34" name="Rounded Rectangle 33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7</a:t>
            </a:r>
            <a:endParaRPr lang="en-US" sz="2800"/>
          </a:p>
        </p:txBody>
      </p:sp>
      <p:sp>
        <p:nvSpPr>
          <p:cNvPr id="35" name="Rounded Rectangle 34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6</a:t>
            </a:r>
            <a:endParaRPr lang="en-US" sz="2800"/>
          </a:p>
        </p:txBody>
      </p:sp>
      <p:sp>
        <p:nvSpPr>
          <p:cNvPr id="36" name="Rounded Rectangle 35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5</a:t>
            </a:r>
            <a:endParaRPr lang="en-US" sz="2800"/>
          </a:p>
        </p:txBody>
      </p:sp>
      <p:sp>
        <p:nvSpPr>
          <p:cNvPr id="37" name="Rounded Rectangle 36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4</a:t>
            </a:r>
            <a:endParaRPr lang="en-US" sz="2800"/>
          </a:p>
        </p:txBody>
      </p:sp>
      <p:sp>
        <p:nvSpPr>
          <p:cNvPr id="38" name="Rounded Rectangle 37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3</a:t>
            </a:r>
            <a:endParaRPr lang="en-US" sz="2800"/>
          </a:p>
        </p:txBody>
      </p:sp>
      <p:sp>
        <p:nvSpPr>
          <p:cNvPr id="39" name="Rounded Rectangle 38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</a:t>
            </a:r>
            <a:endParaRPr lang="en-US" sz="2800"/>
          </a:p>
        </p:txBody>
      </p:sp>
      <p:sp>
        <p:nvSpPr>
          <p:cNvPr id="40" name="Rounded Rectangle 39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</a:t>
            </a:r>
            <a:endParaRPr lang="en-US" sz="2800"/>
          </a:p>
        </p:txBody>
      </p:sp>
      <p:sp>
        <p:nvSpPr>
          <p:cNvPr id="41" name="Rounded Rectangle 40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00</a:t>
            </a:r>
            <a:endParaRPr lang="en-US" sz="2800" dirty="0"/>
          </a:p>
        </p:txBody>
      </p:sp>
      <p:pic>
        <p:nvPicPr>
          <p:cNvPr id="42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14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2093" y="1676400"/>
            <a:ext cx="789361" cy="79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857667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4063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8" dur="4063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7" dur="4063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4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audio>
              <p:cMediaNode vol="80000">
                <p:cTn id="4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55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3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4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6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7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8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9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1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2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3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40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50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60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70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80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90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00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12" grpId="0" animBg="1"/>
      <p:bldP spid="13" grpId="0" animBg="1"/>
      <p:bldP spid="14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Plaque 3"/>
              <p:cNvSpPr/>
              <p:nvPr/>
            </p:nvSpPr>
            <p:spPr>
              <a:xfrm>
                <a:off x="609600" y="75456"/>
                <a:ext cx="10981334" cy="1296144"/>
              </a:xfrm>
              <a:prstGeom prst="plaque">
                <a:avLst/>
              </a:prstGeom>
              <a:solidFill>
                <a:srgbClr val="FFC000"/>
              </a:solidFill>
              <a:ln>
                <a:solidFill>
                  <a:schemeClr val="bg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000" smtClean="0">
                    <a:solidFill>
                      <a:schemeClr val="tx1"/>
                    </a:solidFill>
                    <a:latin typeface="+mj-lt"/>
                  </a:rPr>
                  <a:t>Câu </a:t>
                </a:r>
                <a:r>
                  <a:rPr lang="vi-VN" sz="4000" smtClean="0">
                    <a:solidFill>
                      <a:schemeClr val="tx1"/>
                    </a:solidFill>
                    <a:latin typeface="+mj-lt"/>
                  </a:rPr>
                  <a:t>2: Ta dùng tính chất nào để tính tổ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178</m:t>
                        </m:r>
                      </m:e>
                    </m:d>
                    <m:r>
                      <a:rPr lang="vi-VN" sz="4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178</m:t>
                    </m:r>
                  </m:oMath>
                </a14:m>
                <a:r>
                  <a:rPr lang="vi-VN" sz="4000" smtClean="0">
                    <a:solidFill>
                      <a:schemeClr val="tx1"/>
                    </a:solidFill>
                    <a:latin typeface="+mj-lt"/>
                  </a:rPr>
                  <a:t>  </a:t>
                </a:r>
                <a:endParaRPr lang="en-US" sz="4000">
                  <a:solidFill>
                    <a:schemeClr val="tx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4" name="Plaqu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75456"/>
                <a:ext cx="10981334" cy="1296144"/>
              </a:xfrm>
              <a:prstGeom prst="plaque">
                <a:avLst/>
              </a:prstGeom>
              <a:blipFill>
                <a:blip r:embed="rId6"/>
                <a:stretch>
                  <a:fillRect t="-8372"/>
                </a:stretch>
              </a:blipFill>
              <a:ln>
                <a:solidFill>
                  <a:schemeClr val="bg2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Flowchart: Alternate Process 4"/>
          <p:cNvSpPr/>
          <p:nvPr/>
        </p:nvSpPr>
        <p:spPr>
          <a:xfrm>
            <a:off x="6252723" y="4267392"/>
            <a:ext cx="4800533" cy="1337881"/>
          </a:xfrm>
          <a:prstGeom prst="flowChartAlternateProcess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4400" smtClean="0">
                <a:solidFill>
                  <a:schemeClr val="tx1"/>
                </a:solidFill>
                <a:latin typeface="+mj-lt"/>
              </a:rPr>
              <a:t>D. Tính </a:t>
            </a:r>
            <a:r>
              <a:rPr lang="vi-VN" sz="4400">
                <a:solidFill>
                  <a:schemeClr val="tx1"/>
                </a:solidFill>
                <a:latin typeface="+mj-lt"/>
              </a:rPr>
              <a:t>chất </a:t>
            </a:r>
            <a:r>
              <a:rPr lang="vi-VN" sz="4400" smtClean="0">
                <a:solidFill>
                  <a:schemeClr val="tx1"/>
                </a:solidFill>
                <a:latin typeface="+mj-lt"/>
              </a:rPr>
              <a:t>cộng với số đối</a:t>
            </a:r>
            <a:endParaRPr lang="en-US" sz="4400">
              <a:solidFill>
                <a:schemeClr val="tx1"/>
              </a:solidFill>
              <a:latin typeface="+mj-lt"/>
            </a:endParaRPr>
          </a:p>
        </p:txBody>
      </p:sp>
      <p:pic>
        <p:nvPicPr>
          <p:cNvPr id="11" name="sai">
            <a:hlinkClick r:id="" action="ppaction://media"/>
            <a:extLst>
              <a:ext uri="{FF2B5EF4-FFF2-40B4-BE49-F238E27FC236}">
                <a16:creationId xmlns:a16="http://schemas.microsoft.com/office/drawing/2014/main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3340885" y="-609600"/>
            <a:ext cx="812800" cy="609600"/>
          </a:xfrm>
          <a:prstGeom prst="rect">
            <a:avLst/>
          </a:prstGeom>
        </p:spPr>
      </p:pic>
      <p:sp>
        <p:nvSpPr>
          <p:cNvPr id="12" name="Flowchart: Alternate Process 11"/>
          <p:cNvSpPr/>
          <p:nvPr/>
        </p:nvSpPr>
        <p:spPr>
          <a:xfrm>
            <a:off x="817464" y="4300920"/>
            <a:ext cx="4800533" cy="1337880"/>
          </a:xfrm>
          <a:prstGeom prst="flowChartAlternateProcess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4400" smtClean="0">
                <a:latin typeface="+mj-lt"/>
              </a:rPr>
              <a:t>C. Tính chất giao hoán</a:t>
            </a:r>
            <a:endParaRPr lang="en-US" sz="4400">
              <a:latin typeface="+mj-lt"/>
            </a:endParaRPr>
          </a:p>
        </p:txBody>
      </p:sp>
      <p:sp>
        <p:nvSpPr>
          <p:cNvPr id="13" name="Flowchart: Alternate Process 12"/>
          <p:cNvSpPr/>
          <p:nvPr/>
        </p:nvSpPr>
        <p:spPr>
          <a:xfrm>
            <a:off x="805272" y="2582377"/>
            <a:ext cx="4800533" cy="1294689"/>
          </a:xfrm>
          <a:prstGeom prst="flowChartAlternateProcess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4400" smtClean="0">
                <a:solidFill>
                  <a:schemeClr val="tx1"/>
                </a:solidFill>
                <a:latin typeface="+mj-lt"/>
              </a:rPr>
              <a:t>A.Tính chất kết hợp</a:t>
            </a:r>
            <a:endParaRPr lang="en-US" sz="4400">
              <a:solidFill>
                <a:schemeClr val="tx1"/>
              </a:solidFill>
              <a:latin typeface="+mj-lt"/>
            </a:endParaRPr>
          </a:p>
        </p:txBody>
      </p:sp>
      <p:sp>
        <p:nvSpPr>
          <p:cNvPr id="14" name="Flowchart: Alternate Process 13"/>
          <p:cNvSpPr/>
          <p:nvPr/>
        </p:nvSpPr>
        <p:spPr>
          <a:xfrm>
            <a:off x="6252723" y="2642266"/>
            <a:ext cx="4800533" cy="1272716"/>
          </a:xfrm>
          <a:prstGeom prst="flowChartAlternateProcess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4400" smtClean="0">
                <a:solidFill>
                  <a:schemeClr val="tx1"/>
                </a:solidFill>
                <a:latin typeface="+mj-lt"/>
              </a:rPr>
              <a:t>B. Tính chất cộng với số 0</a:t>
            </a:r>
            <a:endParaRPr lang="en-US" sz="4400">
              <a:solidFill>
                <a:schemeClr val="tx1"/>
              </a:solidFill>
              <a:latin typeface="+mj-lt"/>
            </a:endParaRPr>
          </a:p>
        </p:txBody>
      </p:sp>
      <p:pic>
        <p:nvPicPr>
          <p:cNvPr id="15" name="sai">
            <a:hlinkClick r:id="" action="ppaction://media"/>
            <a:extLst>
              <a:ext uri="{FF2B5EF4-FFF2-40B4-BE49-F238E27FC236}">
                <a16:creationId xmlns:a16="http://schemas.microsoft.com/office/drawing/2014/main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3508805" y="1612032"/>
            <a:ext cx="812800" cy="609600"/>
          </a:xfrm>
          <a:prstGeom prst="rect">
            <a:avLst/>
          </a:prstGeom>
        </p:spPr>
      </p:pic>
      <p:pic>
        <p:nvPicPr>
          <p:cNvPr id="16" name="sai">
            <a:hlinkClick r:id="" action="ppaction://media"/>
            <a:extLst>
              <a:ext uri="{FF2B5EF4-FFF2-40B4-BE49-F238E27FC236}">
                <a16:creationId xmlns:a16="http://schemas.microsoft.com/office/drawing/2014/main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3508805" y="620688"/>
            <a:ext cx="812800" cy="609600"/>
          </a:xfrm>
          <a:prstGeom prst="rect">
            <a:avLst/>
          </a:prstGeom>
        </p:spPr>
      </p:pic>
      <p:pic>
        <p:nvPicPr>
          <p:cNvPr id="10" name="Picture 9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6428" y="5406773"/>
            <a:ext cx="2211392" cy="1451227"/>
          </a:xfrm>
          <a:prstGeom prst="rect">
            <a:avLst/>
          </a:prstGeom>
        </p:spPr>
      </p:pic>
      <p:sp>
        <p:nvSpPr>
          <p:cNvPr id="18" name="Rounded Rectangle 17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20</a:t>
            </a:r>
            <a:endParaRPr lang="en-US" sz="2800"/>
          </a:p>
        </p:txBody>
      </p:sp>
      <p:sp>
        <p:nvSpPr>
          <p:cNvPr id="19" name="Rounded Rectangle 18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9</a:t>
            </a:r>
            <a:endParaRPr lang="en-US" sz="2800"/>
          </a:p>
        </p:txBody>
      </p:sp>
      <p:sp>
        <p:nvSpPr>
          <p:cNvPr id="20" name="Rounded Rectangle 19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8</a:t>
            </a:r>
            <a:endParaRPr lang="en-US" sz="2800"/>
          </a:p>
        </p:txBody>
      </p:sp>
      <p:sp>
        <p:nvSpPr>
          <p:cNvPr id="21" name="Rounded Rectangle 20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7</a:t>
            </a:r>
            <a:endParaRPr lang="en-US" sz="2800"/>
          </a:p>
        </p:txBody>
      </p:sp>
      <p:sp>
        <p:nvSpPr>
          <p:cNvPr id="22" name="Rounded Rectangle 21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6</a:t>
            </a:r>
            <a:endParaRPr lang="en-US" sz="2800"/>
          </a:p>
        </p:txBody>
      </p:sp>
      <p:sp>
        <p:nvSpPr>
          <p:cNvPr id="23" name="Rounded Rectangle 22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5</a:t>
            </a:r>
            <a:endParaRPr lang="en-US" sz="2800"/>
          </a:p>
        </p:txBody>
      </p:sp>
      <p:sp>
        <p:nvSpPr>
          <p:cNvPr id="24" name="Rounded Rectangle 23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4</a:t>
            </a:r>
            <a:endParaRPr lang="en-US" sz="2800"/>
          </a:p>
        </p:txBody>
      </p:sp>
      <p:sp>
        <p:nvSpPr>
          <p:cNvPr id="25" name="Rounded Rectangle 24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3</a:t>
            </a:r>
            <a:endParaRPr lang="en-US" sz="2800"/>
          </a:p>
        </p:txBody>
      </p:sp>
      <p:sp>
        <p:nvSpPr>
          <p:cNvPr id="26" name="Rounded Rectangle 25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2</a:t>
            </a:r>
            <a:endParaRPr lang="en-US" sz="2800"/>
          </a:p>
        </p:txBody>
      </p:sp>
      <p:sp>
        <p:nvSpPr>
          <p:cNvPr id="27" name="Rounded Rectangle 26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1</a:t>
            </a:r>
            <a:endParaRPr lang="en-US" sz="2800"/>
          </a:p>
        </p:txBody>
      </p:sp>
      <p:sp>
        <p:nvSpPr>
          <p:cNvPr id="28" name="Rounded Rectangle 27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0</a:t>
            </a:r>
            <a:endParaRPr lang="en-US" sz="2800"/>
          </a:p>
        </p:txBody>
      </p:sp>
      <p:sp>
        <p:nvSpPr>
          <p:cNvPr id="29" name="Rounded Rectangle 28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9</a:t>
            </a:r>
            <a:endParaRPr lang="en-US" sz="2800"/>
          </a:p>
        </p:txBody>
      </p:sp>
      <p:sp>
        <p:nvSpPr>
          <p:cNvPr id="30" name="Rounded Rectangle 29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8</a:t>
            </a:r>
            <a:endParaRPr lang="en-US" sz="2800"/>
          </a:p>
        </p:txBody>
      </p:sp>
      <p:sp>
        <p:nvSpPr>
          <p:cNvPr id="31" name="Rounded Rectangle 30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7</a:t>
            </a:r>
            <a:endParaRPr lang="en-US" sz="2800"/>
          </a:p>
        </p:txBody>
      </p:sp>
      <p:sp>
        <p:nvSpPr>
          <p:cNvPr id="32" name="Rounded Rectangle 31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6</a:t>
            </a:r>
            <a:endParaRPr lang="en-US" sz="2800"/>
          </a:p>
        </p:txBody>
      </p:sp>
      <p:sp>
        <p:nvSpPr>
          <p:cNvPr id="33" name="Rounded Rectangle 32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5</a:t>
            </a:r>
            <a:endParaRPr lang="en-US" sz="2800"/>
          </a:p>
        </p:txBody>
      </p:sp>
      <p:sp>
        <p:nvSpPr>
          <p:cNvPr id="34" name="Rounded Rectangle 33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4</a:t>
            </a:r>
            <a:endParaRPr lang="en-US" sz="2800"/>
          </a:p>
        </p:txBody>
      </p:sp>
      <p:sp>
        <p:nvSpPr>
          <p:cNvPr id="35" name="Rounded Rectangle 34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3</a:t>
            </a:r>
            <a:endParaRPr lang="en-US" sz="2800"/>
          </a:p>
        </p:txBody>
      </p:sp>
      <p:sp>
        <p:nvSpPr>
          <p:cNvPr id="36" name="Rounded Rectangle 35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</a:t>
            </a:r>
            <a:endParaRPr lang="en-US" sz="2800"/>
          </a:p>
        </p:txBody>
      </p:sp>
      <p:sp>
        <p:nvSpPr>
          <p:cNvPr id="37" name="Rounded Rectangle 36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</a:t>
            </a:r>
            <a:endParaRPr lang="en-US" sz="2800"/>
          </a:p>
        </p:txBody>
      </p:sp>
      <p:sp>
        <p:nvSpPr>
          <p:cNvPr id="38" name="Rounded Rectangle 37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00</a:t>
            </a:r>
            <a:endParaRPr lang="en-US" sz="2800" dirty="0"/>
          </a:p>
        </p:txBody>
      </p:sp>
      <p:pic>
        <p:nvPicPr>
          <p:cNvPr id="39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10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2093" y="1495425"/>
            <a:ext cx="789361" cy="79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305694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4063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8" dur="4063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7" dur="4063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4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audio>
              <p:cMediaNode vol="80000">
                <p:cTn id="4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55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3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4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6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7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8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9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1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2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3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40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50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60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70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80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90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00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12" grpId="0" animBg="1"/>
      <p:bldP spid="13" grpId="0" animBg="1"/>
      <p:bldP spid="14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Plaque 3"/>
              <p:cNvSpPr/>
              <p:nvPr/>
            </p:nvSpPr>
            <p:spPr>
              <a:xfrm>
                <a:off x="818462" y="149442"/>
                <a:ext cx="10657184" cy="1459632"/>
              </a:xfrm>
              <a:prstGeom prst="plaque">
                <a:avLst/>
              </a:prstGeom>
              <a:solidFill>
                <a:srgbClr val="FFC000"/>
              </a:solidFill>
              <a:ln>
                <a:solidFill>
                  <a:schemeClr val="bg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800" smtClean="0">
                    <a:solidFill>
                      <a:schemeClr val="tx1"/>
                    </a:solidFill>
                    <a:latin typeface="+mj-lt"/>
                  </a:rPr>
                  <a:t>Câu </a:t>
                </a:r>
                <a:r>
                  <a:rPr lang="vi-VN" sz="4800">
                    <a:solidFill>
                      <a:schemeClr val="tx1"/>
                    </a:solidFill>
                    <a:latin typeface="+mj-lt"/>
                  </a:rPr>
                  <a:t>3</a:t>
                </a:r>
                <a:r>
                  <a:rPr lang="vi-VN" sz="4800" smtClean="0">
                    <a:solidFill>
                      <a:schemeClr val="tx1"/>
                    </a:solidFill>
                    <a:latin typeface="+mj-lt"/>
                  </a:rPr>
                  <a:t>: </a:t>
                </a:r>
                <a:r>
                  <a:rPr lang="vi-VN" sz="4800">
                    <a:solidFill>
                      <a:schemeClr val="tx1"/>
                    </a:solidFill>
                    <a:latin typeface="+mj-lt"/>
                  </a:rPr>
                  <a:t>Kết quả của phép tính </a:t>
                </a:r>
                <a:endParaRPr lang="vi-VN" sz="4800" i="1" smtClean="0">
                  <a:solidFill>
                    <a:schemeClr val="tx1"/>
                  </a:solidFill>
                  <a:latin typeface="+mj-lt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vi-VN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−</m:t>
                    </m:r>
                    <m:r>
                      <a:rPr lang="vi-VN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34</m:t>
                    </m:r>
                    <m:r>
                      <a:rPr lang="vi-VN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+</m:t>
                    </m:r>
                    <m:r>
                      <a:rPr lang="vi-VN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34</m:t>
                    </m:r>
                  </m:oMath>
                </a14:m>
                <a:r>
                  <a:rPr lang="vi-VN" sz="4800" smtClean="0">
                    <a:solidFill>
                      <a:schemeClr val="tx1"/>
                    </a:solidFill>
                    <a:latin typeface="+mj-lt"/>
                  </a:rPr>
                  <a:t> </a:t>
                </a:r>
                <a:r>
                  <a:rPr lang="vi-VN" sz="4800">
                    <a:solidFill>
                      <a:schemeClr val="tx1"/>
                    </a:solidFill>
                    <a:latin typeface="+mj-lt"/>
                  </a:rPr>
                  <a:t>là: </a:t>
                </a:r>
                <a:endParaRPr lang="en-US" sz="4800">
                  <a:solidFill>
                    <a:schemeClr val="tx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4" name="Plaqu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462" y="149442"/>
                <a:ext cx="10657184" cy="1459632"/>
              </a:xfrm>
              <a:prstGeom prst="plaque">
                <a:avLst/>
              </a:prstGeom>
              <a:blipFill>
                <a:blip r:embed="rId6"/>
                <a:stretch>
                  <a:fillRect t="-12033" b="-25311"/>
                </a:stretch>
              </a:blipFill>
              <a:ln>
                <a:solidFill>
                  <a:schemeClr val="bg2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Flowchart: Alternate Process 4"/>
              <p:cNvSpPr/>
              <p:nvPr/>
            </p:nvSpPr>
            <p:spPr>
              <a:xfrm>
                <a:off x="815414" y="4474096"/>
                <a:ext cx="4800533" cy="936104"/>
              </a:xfrm>
              <a:prstGeom prst="flowChartAlternateProcess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vi-VN" sz="4800">
                    <a:latin typeface="+mj-lt"/>
                  </a:rPr>
                  <a:t>C</a:t>
                </a:r>
                <a:r>
                  <a:rPr lang="vi-VN" sz="4800" smtClean="0">
                    <a:latin typeface="+mj-lt"/>
                  </a:rPr>
                  <a:t>. </a:t>
                </a:r>
                <a14:m>
                  <m:oMath xmlns:m="http://schemas.openxmlformats.org/officeDocument/2006/math">
                    <m:r>
                      <a:rPr lang="vi-VN" sz="48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sz="4800" b="0" i="1" smtClean="0">
                        <a:latin typeface="Cambria Math" panose="02040503050406030204" pitchFamily="18" charset="0"/>
                      </a:rPr>
                      <m:t>100</m:t>
                    </m:r>
                  </m:oMath>
                </a14:m>
                <a:endParaRPr lang="en-US" sz="4800">
                  <a:latin typeface="+mj-lt"/>
                </a:endParaRPr>
              </a:p>
            </p:txBody>
          </p:sp>
        </mc:Choice>
        <mc:Fallback xmlns="">
          <p:sp>
            <p:nvSpPr>
              <p:cNvPr id="5" name="Flowchart: Alternate Process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414" y="4474096"/>
                <a:ext cx="4800533" cy="936104"/>
              </a:xfrm>
              <a:prstGeom prst="flowChartAlternateProcess">
                <a:avLst/>
              </a:prstGeom>
              <a:blipFill>
                <a:blip r:embed="rId7"/>
                <a:stretch>
                  <a:fillRect t="-7692" b="-27564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sai">
            <a:hlinkClick r:id="" action="ppaction://media"/>
            <a:extLst>
              <a:ext uri="{FF2B5EF4-FFF2-40B4-BE49-F238E27FC236}">
                <a16:creationId xmlns:a16="http://schemas.microsoft.com/office/drawing/2014/main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3340885" y="-609600"/>
            <a:ext cx="8128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Flowchart: Alternate Process 11"/>
              <p:cNvSpPr/>
              <p:nvPr/>
            </p:nvSpPr>
            <p:spPr>
              <a:xfrm>
                <a:off x="815414" y="3099284"/>
                <a:ext cx="4800533" cy="936104"/>
              </a:xfrm>
              <a:prstGeom prst="flowChartAlternateProcess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vi-VN" sz="4800" smtClean="0">
                    <a:latin typeface="+mj-lt"/>
                  </a:rPr>
                  <a:t>A. </a:t>
                </a:r>
                <a14:m>
                  <m:oMath xmlns:m="http://schemas.openxmlformats.org/officeDocument/2006/math">
                    <m:r>
                      <a:rPr lang="vi-VN" sz="48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sz="4800" b="0" i="1" smtClean="0">
                        <a:latin typeface="Cambria Math" panose="02040503050406030204" pitchFamily="18" charset="0"/>
                      </a:rPr>
                      <m:t>168</m:t>
                    </m:r>
                  </m:oMath>
                </a14:m>
                <a:endParaRPr lang="en-US" sz="4800">
                  <a:latin typeface="+mj-lt"/>
                </a:endParaRPr>
              </a:p>
            </p:txBody>
          </p:sp>
        </mc:Choice>
        <mc:Fallback xmlns="">
          <p:sp>
            <p:nvSpPr>
              <p:cNvPr id="12" name="Flowchart: Alternate Process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414" y="3099284"/>
                <a:ext cx="4800533" cy="936104"/>
              </a:xfrm>
              <a:prstGeom prst="flowChartAlternateProcess">
                <a:avLst/>
              </a:prstGeom>
              <a:blipFill>
                <a:blip r:embed="rId9"/>
                <a:stretch>
                  <a:fillRect t="-7051" b="-28205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Flowchart: Alternate Process 12"/>
              <p:cNvSpPr/>
              <p:nvPr/>
            </p:nvSpPr>
            <p:spPr>
              <a:xfrm>
                <a:off x="6330488" y="4474096"/>
                <a:ext cx="4800533" cy="936104"/>
              </a:xfrm>
              <a:prstGeom prst="flowChartAlternateProcess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vi-VN" sz="4800">
                    <a:latin typeface="+mj-lt"/>
                  </a:rPr>
                  <a:t>D</a:t>
                </a:r>
                <a:r>
                  <a:rPr lang="vi-VN" sz="4800" smtClean="0">
                    <a:latin typeface="+mj-lt"/>
                  </a:rPr>
                  <a:t>. </a:t>
                </a:r>
                <a14:m>
                  <m:oMath xmlns:m="http://schemas.openxmlformats.org/officeDocument/2006/math">
                    <m:r>
                      <a:rPr lang="vi-VN" sz="4800" b="0" i="1" smtClean="0">
                        <a:latin typeface="Cambria Math" panose="02040503050406030204" pitchFamily="18" charset="0"/>
                      </a:rPr>
                      <m:t>100</m:t>
                    </m:r>
                  </m:oMath>
                </a14:m>
                <a:endParaRPr lang="en-US" sz="4800">
                  <a:latin typeface="+mj-lt"/>
                </a:endParaRPr>
              </a:p>
            </p:txBody>
          </p:sp>
        </mc:Choice>
        <mc:Fallback xmlns="">
          <p:sp>
            <p:nvSpPr>
              <p:cNvPr id="13" name="Flowchart: Alternate Process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0488" y="4474096"/>
                <a:ext cx="4800533" cy="936104"/>
              </a:xfrm>
              <a:prstGeom prst="flowChartAlternateProcess">
                <a:avLst/>
              </a:prstGeom>
              <a:blipFill>
                <a:blip r:embed="rId10"/>
                <a:stretch>
                  <a:fillRect t="-7692" b="-27564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Flowchart: Alternate Process 13"/>
              <p:cNvSpPr/>
              <p:nvPr/>
            </p:nvSpPr>
            <p:spPr>
              <a:xfrm>
                <a:off x="6271011" y="3099284"/>
                <a:ext cx="4800533" cy="936104"/>
              </a:xfrm>
              <a:prstGeom prst="flowChartAlternateProcess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vi-VN" sz="4800" smtClean="0">
                    <a:latin typeface="+mj-lt"/>
                  </a:rPr>
                  <a:t>B. </a:t>
                </a:r>
                <a14:m>
                  <m:oMath xmlns:m="http://schemas.openxmlformats.org/officeDocument/2006/math">
                    <m:r>
                      <a:rPr lang="vi-VN" sz="4800" b="0" i="1" smtClean="0">
                        <a:latin typeface="Cambria Math" panose="02040503050406030204" pitchFamily="18" charset="0"/>
                      </a:rPr>
                      <m:t>168</m:t>
                    </m:r>
                  </m:oMath>
                </a14:m>
                <a:endParaRPr lang="en-US" sz="4800">
                  <a:latin typeface="+mj-lt"/>
                </a:endParaRPr>
              </a:p>
            </p:txBody>
          </p:sp>
        </mc:Choice>
        <mc:Fallback xmlns="">
          <p:sp>
            <p:nvSpPr>
              <p:cNvPr id="14" name="Flowchart: Alternate Process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1011" y="3099284"/>
                <a:ext cx="4800533" cy="936104"/>
              </a:xfrm>
              <a:prstGeom prst="flowChartAlternateProcess">
                <a:avLst/>
              </a:prstGeom>
              <a:blipFill>
                <a:blip r:embed="rId11"/>
                <a:stretch>
                  <a:fillRect t="-7051" b="-28205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sai">
            <a:hlinkClick r:id="" action="ppaction://media"/>
            <a:extLst>
              <a:ext uri="{FF2B5EF4-FFF2-40B4-BE49-F238E27FC236}">
                <a16:creationId xmlns:a16="http://schemas.microsoft.com/office/drawing/2014/main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3508805" y="1612032"/>
            <a:ext cx="812800" cy="609600"/>
          </a:xfrm>
          <a:prstGeom prst="rect">
            <a:avLst/>
          </a:prstGeom>
        </p:spPr>
      </p:pic>
      <p:pic>
        <p:nvPicPr>
          <p:cNvPr id="16" name="sai">
            <a:hlinkClick r:id="" action="ppaction://media"/>
            <a:extLst>
              <a:ext uri="{FF2B5EF4-FFF2-40B4-BE49-F238E27FC236}">
                <a16:creationId xmlns:a16="http://schemas.microsoft.com/office/drawing/2014/main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3508805" y="620688"/>
            <a:ext cx="812800" cy="609600"/>
          </a:xfrm>
          <a:prstGeom prst="rect">
            <a:avLst/>
          </a:prstGeom>
        </p:spPr>
      </p:pic>
      <p:pic>
        <p:nvPicPr>
          <p:cNvPr id="10" name="Picture 9">
            <a:hlinkClick r:id="rId12" action="ppaction://hlinksldjump"/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6428" y="5406773"/>
            <a:ext cx="2211392" cy="1451227"/>
          </a:xfrm>
          <a:prstGeom prst="rect">
            <a:avLst/>
          </a:prstGeom>
        </p:spPr>
      </p:pic>
      <p:sp>
        <p:nvSpPr>
          <p:cNvPr id="18" name="Rounded Rectangle 17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20</a:t>
            </a:r>
            <a:endParaRPr lang="en-US" sz="2800"/>
          </a:p>
        </p:txBody>
      </p:sp>
      <p:sp>
        <p:nvSpPr>
          <p:cNvPr id="19" name="Rounded Rectangle 18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9</a:t>
            </a:r>
            <a:endParaRPr lang="en-US" sz="2800"/>
          </a:p>
        </p:txBody>
      </p:sp>
      <p:sp>
        <p:nvSpPr>
          <p:cNvPr id="20" name="Rounded Rectangle 19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8</a:t>
            </a:r>
            <a:endParaRPr lang="en-US" sz="2800"/>
          </a:p>
        </p:txBody>
      </p:sp>
      <p:sp>
        <p:nvSpPr>
          <p:cNvPr id="21" name="Rounded Rectangle 20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7</a:t>
            </a:r>
            <a:endParaRPr lang="en-US" sz="2800"/>
          </a:p>
        </p:txBody>
      </p:sp>
      <p:sp>
        <p:nvSpPr>
          <p:cNvPr id="22" name="Rounded Rectangle 21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6</a:t>
            </a:r>
            <a:endParaRPr lang="en-US" sz="2800"/>
          </a:p>
        </p:txBody>
      </p:sp>
      <p:sp>
        <p:nvSpPr>
          <p:cNvPr id="23" name="Rounded Rectangle 22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5</a:t>
            </a:r>
            <a:endParaRPr lang="en-US" sz="2800"/>
          </a:p>
        </p:txBody>
      </p:sp>
      <p:sp>
        <p:nvSpPr>
          <p:cNvPr id="24" name="Rounded Rectangle 23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4</a:t>
            </a:r>
            <a:endParaRPr lang="en-US" sz="2800"/>
          </a:p>
        </p:txBody>
      </p:sp>
      <p:sp>
        <p:nvSpPr>
          <p:cNvPr id="25" name="Rounded Rectangle 24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3</a:t>
            </a:r>
            <a:endParaRPr lang="en-US" sz="2800"/>
          </a:p>
        </p:txBody>
      </p:sp>
      <p:sp>
        <p:nvSpPr>
          <p:cNvPr id="26" name="Rounded Rectangle 25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2</a:t>
            </a:r>
            <a:endParaRPr lang="en-US" sz="2800"/>
          </a:p>
        </p:txBody>
      </p:sp>
      <p:sp>
        <p:nvSpPr>
          <p:cNvPr id="27" name="Rounded Rectangle 26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1</a:t>
            </a:r>
            <a:endParaRPr lang="en-US" sz="2800"/>
          </a:p>
        </p:txBody>
      </p:sp>
      <p:sp>
        <p:nvSpPr>
          <p:cNvPr id="28" name="Rounded Rectangle 27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0</a:t>
            </a:r>
            <a:endParaRPr lang="en-US" sz="2800"/>
          </a:p>
        </p:txBody>
      </p:sp>
      <p:sp>
        <p:nvSpPr>
          <p:cNvPr id="29" name="Rounded Rectangle 28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9</a:t>
            </a:r>
            <a:endParaRPr lang="en-US" sz="2800"/>
          </a:p>
        </p:txBody>
      </p:sp>
      <p:sp>
        <p:nvSpPr>
          <p:cNvPr id="30" name="Rounded Rectangle 29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8</a:t>
            </a:r>
            <a:endParaRPr lang="en-US" sz="2800"/>
          </a:p>
        </p:txBody>
      </p:sp>
      <p:sp>
        <p:nvSpPr>
          <p:cNvPr id="31" name="Rounded Rectangle 30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7</a:t>
            </a:r>
            <a:endParaRPr lang="en-US" sz="2800"/>
          </a:p>
        </p:txBody>
      </p:sp>
      <p:sp>
        <p:nvSpPr>
          <p:cNvPr id="32" name="Rounded Rectangle 31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6</a:t>
            </a:r>
            <a:endParaRPr lang="en-US" sz="2800"/>
          </a:p>
        </p:txBody>
      </p:sp>
      <p:sp>
        <p:nvSpPr>
          <p:cNvPr id="33" name="Rounded Rectangle 32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5</a:t>
            </a:r>
            <a:endParaRPr lang="en-US" sz="2800"/>
          </a:p>
        </p:txBody>
      </p:sp>
      <p:sp>
        <p:nvSpPr>
          <p:cNvPr id="34" name="Rounded Rectangle 33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4</a:t>
            </a:r>
            <a:endParaRPr lang="en-US" sz="2800"/>
          </a:p>
        </p:txBody>
      </p:sp>
      <p:sp>
        <p:nvSpPr>
          <p:cNvPr id="35" name="Rounded Rectangle 34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3</a:t>
            </a:r>
            <a:endParaRPr lang="en-US" sz="2800"/>
          </a:p>
        </p:txBody>
      </p:sp>
      <p:sp>
        <p:nvSpPr>
          <p:cNvPr id="36" name="Rounded Rectangle 35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</a:t>
            </a:r>
            <a:endParaRPr lang="en-US" sz="2800"/>
          </a:p>
        </p:txBody>
      </p:sp>
      <p:sp>
        <p:nvSpPr>
          <p:cNvPr id="37" name="Rounded Rectangle 36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</a:t>
            </a:r>
            <a:endParaRPr lang="en-US" sz="2800"/>
          </a:p>
        </p:txBody>
      </p:sp>
      <p:sp>
        <p:nvSpPr>
          <p:cNvPr id="38" name="Rounded Rectangle 37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00</a:t>
            </a:r>
            <a:endParaRPr lang="en-US" sz="2800" dirty="0"/>
          </a:p>
        </p:txBody>
      </p:sp>
      <p:pic>
        <p:nvPicPr>
          <p:cNvPr id="39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14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2093" y="1876425"/>
            <a:ext cx="789361" cy="79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294601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4063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8" dur="4063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7" dur="4063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4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audio>
              <p:cMediaNode vol="80000">
                <p:cTn id="4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55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3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4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6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7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8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9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1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2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3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40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50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60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70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80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90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00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12" grpId="0" animBg="1"/>
      <p:bldP spid="13" grpId="0" animBg="1"/>
      <p:bldP spid="14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Plaque 3"/>
              <p:cNvSpPr/>
              <p:nvPr/>
            </p:nvSpPr>
            <p:spPr>
              <a:xfrm>
                <a:off x="863419" y="152400"/>
                <a:ext cx="10657184" cy="1296144"/>
              </a:xfrm>
              <a:prstGeom prst="plaque">
                <a:avLst/>
              </a:prstGeom>
              <a:solidFill>
                <a:srgbClr val="FFC000"/>
              </a:solidFill>
              <a:ln>
                <a:solidFill>
                  <a:schemeClr val="bg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800" smtClean="0">
                    <a:solidFill>
                      <a:schemeClr val="tx1"/>
                    </a:solidFill>
                    <a:latin typeface="+mj-lt"/>
                  </a:rPr>
                  <a:t>Câu </a:t>
                </a:r>
                <a:r>
                  <a:rPr lang="vi-VN" sz="4800" smtClean="0">
                    <a:solidFill>
                      <a:schemeClr val="tx1"/>
                    </a:solidFill>
                    <a:latin typeface="+mj-lt"/>
                  </a:rPr>
                  <a:t>4: </a:t>
                </a:r>
                <a:r>
                  <a:rPr lang="vi-VN" sz="4800">
                    <a:solidFill>
                      <a:schemeClr val="tx1"/>
                    </a:solidFill>
                    <a:latin typeface="+mj-lt"/>
                  </a:rPr>
                  <a:t>Kết quả của phép tính </a:t>
                </a:r>
                <a:endParaRPr lang="vi-VN" sz="4800" i="1">
                  <a:solidFill>
                    <a:schemeClr val="tx1"/>
                  </a:solidFill>
                  <a:latin typeface="+mj-lt"/>
                </a:endParaRPr>
              </a:p>
              <a:p>
                <a:pPr algn="ctr"/>
                <a14:m>
                  <m:oMath xmlns:m="http://schemas.openxmlformats.org/officeDocument/2006/math">
                    <m:d>
                      <m:dPr>
                        <m:ctrlPr>
                          <a:rPr lang="vi-VN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84</m:t>
                        </m:r>
                      </m:e>
                    </m:d>
                    <m:r>
                      <a:rPr lang="vi-VN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vi-VN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54</m:t>
                        </m:r>
                      </m:e>
                    </m:d>
                    <m:r>
                      <a:rPr lang="vi-VN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8</m:t>
                    </m:r>
                    <m:r>
                      <a:rPr lang="vi-VN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vi-VN" sz="4800">
                    <a:solidFill>
                      <a:schemeClr val="tx1"/>
                    </a:solidFill>
                    <a:latin typeface="+mj-lt"/>
                  </a:rPr>
                  <a:t> là: </a:t>
                </a:r>
                <a:endParaRPr lang="en-US" sz="4800">
                  <a:solidFill>
                    <a:schemeClr val="tx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4" name="Plaqu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419" y="152400"/>
                <a:ext cx="10657184" cy="1296144"/>
              </a:xfrm>
              <a:prstGeom prst="plaque">
                <a:avLst/>
              </a:prstGeom>
              <a:blipFill>
                <a:blip r:embed="rId6"/>
                <a:stretch>
                  <a:fillRect t="-19535" b="-34419"/>
                </a:stretch>
              </a:blipFill>
              <a:ln>
                <a:solidFill>
                  <a:schemeClr val="bg2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Flowchart: Alternate Process 4"/>
              <p:cNvSpPr/>
              <p:nvPr/>
            </p:nvSpPr>
            <p:spPr>
              <a:xfrm>
                <a:off x="6192011" y="2588907"/>
                <a:ext cx="4800533" cy="936104"/>
              </a:xfrm>
              <a:prstGeom prst="flowChartAlternateProcess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vi-VN" sz="4800" smtClean="0">
                    <a:latin typeface="+mj-lt"/>
                  </a:rPr>
                  <a:t>B. </a:t>
                </a:r>
                <a14:m>
                  <m:oMath xmlns:m="http://schemas.openxmlformats.org/officeDocument/2006/math">
                    <m:r>
                      <a:rPr lang="vi-VN" sz="4800" b="0" i="1" smtClean="0">
                        <a:latin typeface="Cambria Math" panose="02040503050406030204" pitchFamily="18" charset="0"/>
                      </a:rPr>
                      <m:t>−54</m:t>
                    </m:r>
                  </m:oMath>
                </a14:m>
                <a:endParaRPr lang="en-US" sz="4800">
                  <a:latin typeface="+mj-lt"/>
                </a:endParaRPr>
              </a:p>
            </p:txBody>
          </p:sp>
        </mc:Choice>
        <mc:Fallback xmlns="">
          <p:sp>
            <p:nvSpPr>
              <p:cNvPr id="5" name="Flowchart: Alternate Process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2011" y="2588907"/>
                <a:ext cx="4800533" cy="936104"/>
              </a:xfrm>
              <a:prstGeom prst="flowChartAlternateProcess">
                <a:avLst/>
              </a:prstGeom>
              <a:blipFill>
                <a:blip r:embed="rId7"/>
                <a:stretch>
                  <a:fillRect t="-7742" b="-28387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sai">
            <a:hlinkClick r:id="" action="ppaction://media"/>
            <a:extLst>
              <a:ext uri="{FF2B5EF4-FFF2-40B4-BE49-F238E27FC236}">
                <a16:creationId xmlns:a16="http://schemas.microsoft.com/office/drawing/2014/main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3340885" y="-609600"/>
            <a:ext cx="8128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Flowchart: Alternate Process 11"/>
              <p:cNvSpPr/>
              <p:nvPr/>
            </p:nvSpPr>
            <p:spPr>
              <a:xfrm>
                <a:off x="805734" y="3919919"/>
                <a:ext cx="4800533" cy="936104"/>
              </a:xfrm>
              <a:prstGeom prst="flowChartAlternateProcess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vi-VN" sz="4800">
                    <a:latin typeface="+mj-lt"/>
                  </a:rPr>
                  <a:t>C</a:t>
                </a:r>
                <a:r>
                  <a:rPr lang="vi-VN" sz="4800" smtClean="0">
                    <a:latin typeface="+mj-lt"/>
                  </a:rPr>
                  <a:t>. </a:t>
                </a:r>
                <a14:m>
                  <m:oMath xmlns:m="http://schemas.openxmlformats.org/officeDocument/2006/math">
                    <m:r>
                      <a:rPr lang="vi-VN" sz="4800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sz="4800">
                  <a:latin typeface="+mj-lt"/>
                </a:endParaRPr>
              </a:p>
            </p:txBody>
          </p:sp>
        </mc:Choice>
        <mc:Fallback xmlns="">
          <p:sp>
            <p:nvSpPr>
              <p:cNvPr id="12" name="Flowchart: Alternate Process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734" y="3919919"/>
                <a:ext cx="4800533" cy="936104"/>
              </a:xfrm>
              <a:prstGeom prst="flowChartAlternateProcess">
                <a:avLst/>
              </a:prstGeom>
              <a:blipFill>
                <a:blip r:embed="rId9"/>
                <a:stretch>
                  <a:fillRect t="-7692" b="-27564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Flowchart: Alternate Process 12"/>
              <p:cNvSpPr/>
              <p:nvPr/>
            </p:nvSpPr>
            <p:spPr>
              <a:xfrm>
                <a:off x="6271011" y="3919919"/>
                <a:ext cx="4800533" cy="936104"/>
              </a:xfrm>
              <a:prstGeom prst="flowChartAlternateProcess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vi-VN" sz="4800" smtClean="0">
                    <a:latin typeface="+mj-lt"/>
                  </a:rPr>
                  <a:t>D. </a:t>
                </a:r>
                <a14:m>
                  <m:oMath xmlns:m="http://schemas.openxmlformats.org/officeDocument/2006/math">
                    <m:r>
                      <a:rPr lang="vi-VN" sz="4800" b="0" i="0" smtClean="0">
                        <a:latin typeface="Cambria Math" panose="02040503050406030204" pitchFamily="18" charset="0"/>
                      </a:rPr>
                      <m:t>−222</m:t>
                    </m:r>
                  </m:oMath>
                </a14:m>
                <a:endParaRPr lang="en-US" sz="4800">
                  <a:latin typeface="+mj-lt"/>
                </a:endParaRPr>
              </a:p>
            </p:txBody>
          </p:sp>
        </mc:Choice>
        <mc:Fallback xmlns="">
          <p:sp>
            <p:nvSpPr>
              <p:cNvPr id="13" name="Flowchart: Alternate Process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1011" y="3919919"/>
                <a:ext cx="4800533" cy="936104"/>
              </a:xfrm>
              <a:prstGeom prst="flowChartAlternateProcess">
                <a:avLst/>
              </a:prstGeom>
              <a:blipFill>
                <a:blip r:embed="rId10"/>
                <a:stretch>
                  <a:fillRect t="-7692" b="-27564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Flowchart: Alternate Process 13"/>
              <p:cNvSpPr/>
              <p:nvPr/>
            </p:nvSpPr>
            <p:spPr>
              <a:xfrm>
                <a:off x="695739" y="2588907"/>
                <a:ext cx="4800533" cy="936104"/>
              </a:xfrm>
              <a:prstGeom prst="flowChartAlternateProcess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vi-VN" sz="4800">
                    <a:latin typeface="+mj-lt"/>
                  </a:rPr>
                  <a:t>A</a:t>
                </a:r>
                <a:r>
                  <a:rPr lang="vi-VN" sz="4800" smtClean="0">
                    <a:latin typeface="+mj-lt"/>
                  </a:rPr>
                  <a:t>. </a:t>
                </a:r>
                <a14:m>
                  <m:oMath xmlns:m="http://schemas.openxmlformats.org/officeDocument/2006/math">
                    <m:r>
                      <a:rPr lang="vi-VN" sz="4800" i="1">
                        <a:latin typeface="Cambria Math" panose="02040503050406030204" pitchFamily="18" charset="0"/>
                      </a:rPr>
                      <m:t>54</m:t>
                    </m:r>
                  </m:oMath>
                </a14:m>
                <a:endParaRPr lang="en-US" sz="4800">
                  <a:latin typeface="+mj-lt"/>
                </a:endParaRPr>
              </a:p>
            </p:txBody>
          </p:sp>
        </mc:Choice>
        <mc:Fallback xmlns="">
          <p:sp>
            <p:nvSpPr>
              <p:cNvPr id="14" name="Flowchart: Alternate Process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739" y="2588907"/>
                <a:ext cx="4800533" cy="936104"/>
              </a:xfrm>
              <a:prstGeom prst="flowChartAlternateProcess">
                <a:avLst/>
              </a:prstGeom>
              <a:blipFill>
                <a:blip r:embed="rId11"/>
                <a:stretch>
                  <a:fillRect t="-7742" b="-28387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sai">
            <a:hlinkClick r:id="" action="ppaction://media"/>
            <a:extLst>
              <a:ext uri="{FF2B5EF4-FFF2-40B4-BE49-F238E27FC236}">
                <a16:creationId xmlns:a16="http://schemas.microsoft.com/office/drawing/2014/main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3508805" y="1612032"/>
            <a:ext cx="812800" cy="609600"/>
          </a:xfrm>
          <a:prstGeom prst="rect">
            <a:avLst/>
          </a:prstGeom>
        </p:spPr>
      </p:pic>
      <p:pic>
        <p:nvPicPr>
          <p:cNvPr id="16" name="sai">
            <a:hlinkClick r:id="" action="ppaction://media"/>
            <a:extLst>
              <a:ext uri="{FF2B5EF4-FFF2-40B4-BE49-F238E27FC236}">
                <a16:creationId xmlns:a16="http://schemas.microsoft.com/office/drawing/2014/main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3508805" y="620688"/>
            <a:ext cx="812800" cy="609600"/>
          </a:xfrm>
          <a:prstGeom prst="rect">
            <a:avLst/>
          </a:prstGeom>
        </p:spPr>
      </p:pic>
      <p:pic>
        <p:nvPicPr>
          <p:cNvPr id="10" name="Picture 9">
            <a:hlinkClick r:id="rId12" action="ppaction://hlinksldjump"/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6428" y="5406773"/>
            <a:ext cx="2211392" cy="1451227"/>
          </a:xfrm>
          <a:prstGeom prst="rect">
            <a:avLst/>
          </a:prstGeom>
        </p:spPr>
      </p:pic>
      <p:sp>
        <p:nvSpPr>
          <p:cNvPr id="18" name="Rounded Rectangle 17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20</a:t>
            </a:r>
            <a:endParaRPr lang="en-US" sz="2800"/>
          </a:p>
        </p:txBody>
      </p:sp>
      <p:sp>
        <p:nvSpPr>
          <p:cNvPr id="19" name="Rounded Rectangle 18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9</a:t>
            </a:r>
            <a:endParaRPr lang="en-US" sz="2800"/>
          </a:p>
        </p:txBody>
      </p:sp>
      <p:sp>
        <p:nvSpPr>
          <p:cNvPr id="20" name="Rounded Rectangle 19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8</a:t>
            </a:r>
            <a:endParaRPr lang="en-US" sz="2800"/>
          </a:p>
        </p:txBody>
      </p:sp>
      <p:sp>
        <p:nvSpPr>
          <p:cNvPr id="21" name="Rounded Rectangle 20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7</a:t>
            </a:r>
            <a:endParaRPr lang="en-US" sz="2800"/>
          </a:p>
        </p:txBody>
      </p:sp>
      <p:sp>
        <p:nvSpPr>
          <p:cNvPr id="22" name="Rounded Rectangle 21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6</a:t>
            </a:r>
            <a:endParaRPr lang="en-US" sz="2800"/>
          </a:p>
        </p:txBody>
      </p:sp>
      <p:sp>
        <p:nvSpPr>
          <p:cNvPr id="23" name="Rounded Rectangle 22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5</a:t>
            </a:r>
            <a:endParaRPr lang="en-US" sz="2800"/>
          </a:p>
        </p:txBody>
      </p:sp>
      <p:sp>
        <p:nvSpPr>
          <p:cNvPr id="24" name="Rounded Rectangle 23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4</a:t>
            </a:r>
            <a:endParaRPr lang="en-US" sz="2800"/>
          </a:p>
        </p:txBody>
      </p:sp>
      <p:sp>
        <p:nvSpPr>
          <p:cNvPr id="25" name="Rounded Rectangle 24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3</a:t>
            </a:r>
            <a:endParaRPr lang="en-US" sz="2800"/>
          </a:p>
        </p:txBody>
      </p:sp>
      <p:sp>
        <p:nvSpPr>
          <p:cNvPr id="26" name="Rounded Rectangle 25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2</a:t>
            </a:r>
            <a:endParaRPr lang="en-US" sz="2800"/>
          </a:p>
        </p:txBody>
      </p:sp>
      <p:sp>
        <p:nvSpPr>
          <p:cNvPr id="27" name="Rounded Rectangle 26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1</a:t>
            </a:r>
            <a:endParaRPr lang="en-US" sz="2800"/>
          </a:p>
        </p:txBody>
      </p:sp>
      <p:sp>
        <p:nvSpPr>
          <p:cNvPr id="28" name="Rounded Rectangle 27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0</a:t>
            </a:r>
            <a:endParaRPr lang="en-US" sz="2800"/>
          </a:p>
        </p:txBody>
      </p:sp>
      <p:sp>
        <p:nvSpPr>
          <p:cNvPr id="29" name="Rounded Rectangle 28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9</a:t>
            </a:r>
            <a:endParaRPr lang="en-US" sz="2800"/>
          </a:p>
        </p:txBody>
      </p:sp>
      <p:sp>
        <p:nvSpPr>
          <p:cNvPr id="30" name="Rounded Rectangle 29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8</a:t>
            </a:r>
            <a:endParaRPr lang="en-US" sz="2800"/>
          </a:p>
        </p:txBody>
      </p:sp>
      <p:sp>
        <p:nvSpPr>
          <p:cNvPr id="31" name="Rounded Rectangle 30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7</a:t>
            </a:r>
            <a:endParaRPr lang="en-US" sz="2800"/>
          </a:p>
        </p:txBody>
      </p:sp>
      <p:sp>
        <p:nvSpPr>
          <p:cNvPr id="32" name="Rounded Rectangle 31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6</a:t>
            </a:r>
            <a:endParaRPr lang="en-US" sz="2800"/>
          </a:p>
        </p:txBody>
      </p:sp>
      <p:sp>
        <p:nvSpPr>
          <p:cNvPr id="33" name="Rounded Rectangle 32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5</a:t>
            </a:r>
            <a:endParaRPr lang="en-US" sz="2800"/>
          </a:p>
        </p:txBody>
      </p:sp>
      <p:sp>
        <p:nvSpPr>
          <p:cNvPr id="34" name="Rounded Rectangle 33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4</a:t>
            </a:r>
            <a:endParaRPr lang="en-US" sz="2800"/>
          </a:p>
        </p:txBody>
      </p:sp>
      <p:sp>
        <p:nvSpPr>
          <p:cNvPr id="35" name="Rounded Rectangle 34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3</a:t>
            </a:r>
            <a:endParaRPr lang="en-US" sz="2800"/>
          </a:p>
        </p:txBody>
      </p:sp>
      <p:sp>
        <p:nvSpPr>
          <p:cNvPr id="36" name="Rounded Rectangle 35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</a:t>
            </a:r>
            <a:endParaRPr lang="en-US" sz="2800"/>
          </a:p>
        </p:txBody>
      </p:sp>
      <p:sp>
        <p:nvSpPr>
          <p:cNvPr id="37" name="Rounded Rectangle 36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</a:t>
            </a:r>
            <a:endParaRPr lang="en-US" sz="2800"/>
          </a:p>
        </p:txBody>
      </p:sp>
      <p:sp>
        <p:nvSpPr>
          <p:cNvPr id="38" name="Rounded Rectangle 37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00</a:t>
            </a:r>
            <a:endParaRPr lang="en-US" sz="2800" dirty="0"/>
          </a:p>
        </p:txBody>
      </p:sp>
      <p:pic>
        <p:nvPicPr>
          <p:cNvPr id="39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14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2093" y="1495425"/>
            <a:ext cx="789361" cy="79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129698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4063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8" dur="4063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7" dur="4063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4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audio>
              <p:cMediaNode vol="80000">
                <p:cTn id="4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55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3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4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6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7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8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9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1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2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3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40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50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60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70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80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90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00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12" grpId="0" animBg="1"/>
      <p:bldP spid="13" grpId="0" animBg="1"/>
      <p:bldP spid="14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" name="Picture 8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2413"/>
          <a:stretch/>
        </p:blipFill>
        <p:spPr>
          <a:xfrm>
            <a:off x="916224" y="-255100"/>
            <a:ext cx="9405223" cy="1438897"/>
          </a:xfrm>
          <a:prstGeom prst="rect">
            <a:avLst/>
          </a:prstGeom>
        </p:spPr>
      </p:pic>
      <p:sp>
        <p:nvSpPr>
          <p:cNvPr id="87" name="Title 2"/>
          <p:cNvSpPr txBox="1">
            <a:spLocks/>
          </p:cNvSpPr>
          <p:nvPr/>
        </p:nvSpPr>
        <p:spPr>
          <a:xfrm>
            <a:off x="1425924" y="183084"/>
            <a:ext cx="8544793" cy="10007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II</a:t>
            </a:r>
            <a:r>
              <a:rPr lang="en-US" sz="3200" b="1" dirty="0" smtClean="0"/>
              <a:t>. TÍNH CHẤT CỦA PHÉP CỘNG CÁC SỐ NGUYÊN</a:t>
            </a:r>
            <a:endParaRPr lang="en-US" sz="32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1617861" y="1566073"/>
            <a:ext cx="37386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solidFill>
                  <a:srgbClr val="0070C0"/>
                </a:solidFill>
              </a:rPr>
              <a:t>Tính</a:t>
            </a:r>
            <a:r>
              <a:rPr lang="en-US" sz="2800" b="1" dirty="0" smtClean="0">
                <a:solidFill>
                  <a:srgbClr val="0070C0"/>
                </a:solidFill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</a:rPr>
              <a:t>và</a:t>
            </a:r>
            <a:r>
              <a:rPr lang="en-US" sz="2800" b="1" dirty="0" smtClean="0">
                <a:solidFill>
                  <a:srgbClr val="0070C0"/>
                </a:solidFill>
              </a:rPr>
              <a:t> so </a:t>
            </a:r>
            <a:r>
              <a:rPr lang="en-US" sz="2800" b="1" dirty="0" err="1" smtClean="0">
                <a:solidFill>
                  <a:srgbClr val="0070C0"/>
                </a:solidFill>
              </a:rPr>
              <a:t>sánh</a:t>
            </a:r>
            <a:r>
              <a:rPr lang="en-US" sz="2800" b="1" dirty="0" smtClean="0">
                <a:solidFill>
                  <a:srgbClr val="0070C0"/>
                </a:solidFill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</a:rPr>
              <a:t>kết</a:t>
            </a:r>
            <a:r>
              <a:rPr lang="en-US" sz="2800" b="1" dirty="0" smtClean="0">
                <a:solidFill>
                  <a:srgbClr val="0070C0"/>
                </a:solidFill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</a:rPr>
              <a:t>quả</a:t>
            </a:r>
            <a:r>
              <a:rPr lang="en-US" sz="2800" b="1" dirty="0" smtClean="0">
                <a:solidFill>
                  <a:srgbClr val="0070C0"/>
                </a:solidFill>
              </a:rPr>
              <a:t> </a:t>
            </a:r>
            <a:endParaRPr lang="en-US" sz="2800" b="1" dirty="0">
              <a:solidFill>
                <a:srgbClr val="0070C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348911" y="2135164"/>
            <a:ext cx="47411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70C0"/>
                </a:solidFill>
              </a:rPr>
              <a:t>a)          (–</a:t>
            </a:r>
            <a:r>
              <a:rPr lang="en-US" sz="2800" dirty="0" smtClean="0">
                <a:solidFill>
                  <a:srgbClr val="0070C0"/>
                </a:solidFill>
                <a:sym typeface="Wingdings" panose="05000000000000000000" pitchFamily="2" charset="2"/>
              </a:rPr>
              <a:t>25) + 19</a:t>
            </a:r>
            <a:endParaRPr lang="en-US" sz="2800" dirty="0">
              <a:solidFill>
                <a:srgbClr val="0070C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507645" y="2120623"/>
            <a:ext cx="26222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70C0"/>
                </a:solidFill>
              </a:rPr>
              <a:t> 19 + (–25)</a:t>
            </a:r>
            <a:endParaRPr lang="en-US" sz="2800" dirty="0">
              <a:solidFill>
                <a:srgbClr val="0070C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355034" y="2804172"/>
            <a:ext cx="27913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ym typeface="Wingdings" panose="05000000000000000000" pitchFamily="2" charset="2"/>
              </a:rPr>
              <a:t>= </a:t>
            </a:r>
            <a:r>
              <a:rPr lang="en-US" sz="2800" dirty="0"/>
              <a:t>– </a:t>
            </a:r>
            <a:r>
              <a:rPr lang="en-US" sz="2800" dirty="0" smtClean="0">
                <a:sym typeface="Wingdings" panose="05000000000000000000" pitchFamily="2" charset="2"/>
              </a:rPr>
              <a:t>(25 -19)</a:t>
            </a:r>
            <a:endParaRPr lang="en-US" sz="2800" dirty="0"/>
          </a:p>
        </p:txBody>
      </p:sp>
      <p:sp>
        <p:nvSpPr>
          <p:cNvPr id="9" name="TextBox 8"/>
          <p:cNvSpPr txBox="1"/>
          <p:nvPr/>
        </p:nvSpPr>
        <p:spPr>
          <a:xfrm>
            <a:off x="3355034" y="3385703"/>
            <a:ext cx="20397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ym typeface="Wingdings" panose="05000000000000000000" pitchFamily="2" charset="2"/>
              </a:rPr>
              <a:t>= </a:t>
            </a:r>
            <a:r>
              <a:rPr lang="en-US" sz="2800" dirty="0" smtClean="0"/>
              <a:t>–6</a:t>
            </a:r>
            <a:endParaRPr lang="en-US" sz="2800" dirty="0"/>
          </a:p>
        </p:txBody>
      </p:sp>
      <p:cxnSp>
        <p:nvCxnSpPr>
          <p:cNvPr id="13" name="Straight Connector 12"/>
          <p:cNvCxnSpPr/>
          <p:nvPr/>
        </p:nvCxnSpPr>
        <p:spPr>
          <a:xfrm>
            <a:off x="5924809" y="2874003"/>
            <a:ext cx="0" cy="961813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5" name="Round Same Side Corner Rectangle 22"/>
          <p:cNvSpPr/>
          <p:nvPr/>
        </p:nvSpPr>
        <p:spPr>
          <a:xfrm rot="5400000">
            <a:off x="983935" y="1650498"/>
            <a:ext cx="358479" cy="384550"/>
          </a:xfrm>
          <a:custGeom>
            <a:avLst/>
            <a:gdLst>
              <a:gd name="connsiteX0" fmla="*/ 75237 w 451415"/>
              <a:gd name="connsiteY0" fmla="*/ 0 h 489419"/>
              <a:gd name="connsiteX1" fmla="*/ 376178 w 451415"/>
              <a:gd name="connsiteY1" fmla="*/ 0 h 489419"/>
              <a:gd name="connsiteX2" fmla="*/ 451415 w 451415"/>
              <a:gd name="connsiteY2" fmla="*/ 75237 h 489419"/>
              <a:gd name="connsiteX3" fmla="*/ 451415 w 451415"/>
              <a:gd name="connsiteY3" fmla="*/ 489419 h 489419"/>
              <a:gd name="connsiteX4" fmla="*/ 451415 w 451415"/>
              <a:gd name="connsiteY4" fmla="*/ 489419 h 489419"/>
              <a:gd name="connsiteX5" fmla="*/ 0 w 451415"/>
              <a:gd name="connsiteY5" fmla="*/ 489419 h 489419"/>
              <a:gd name="connsiteX6" fmla="*/ 0 w 451415"/>
              <a:gd name="connsiteY6" fmla="*/ 489419 h 489419"/>
              <a:gd name="connsiteX7" fmla="*/ 0 w 451415"/>
              <a:gd name="connsiteY7" fmla="*/ 75237 h 489419"/>
              <a:gd name="connsiteX8" fmla="*/ 75237 w 451415"/>
              <a:gd name="connsiteY8" fmla="*/ 0 h 489419"/>
              <a:gd name="connsiteX0" fmla="*/ 75237 w 451415"/>
              <a:gd name="connsiteY0" fmla="*/ 0 h 489421"/>
              <a:gd name="connsiteX1" fmla="*/ 376178 w 451415"/>
              <a:gd name="connsiteY1" fmla="*/ 0 h 489421"/>
              <a:gd name="connsiteX2" fmla="*/ 451415 w 451415"/>
              <a:gd name="connsiteY2" fmla="*/ 75237 h 489421"/>
              <a:gd name="connsiteX3" fmla="*/ 451415 w 451415"/>
              <a:gd name="connsiteY3" fmla="*/ 489419 h 489421"/>
              <a:gd name="connsiteX4" fmla="*/ 451415 w 451415"/>
              <a:gd name="connsiteY4" fmla="*/ 489419 h 489421"/>
              <a:gd name="connsiteX5" fmla="*/ 267965 w 451415"/>
              <a:gd name="connsiteY5" fmla="*/ 409593 h 489421"/>
              <a:gd name="connsiteX6" fmla="*/ 0 w 451415"/>
              <a:gd name="connsiteY6" fmla="*/ 489419 h 489421"/>
              <a:gd name="connsiteX7" fmla="*/ 0 w 451415"/>
              <a:gd name="connsiteY7" fmla="*/ 489419 h 489421"/>
              <a:gd name="connsiteX8" fmla="*/ 0 w 451415"/>
              <a:gd name="connsiteY8" fmla="*/ 75237 h 489421"/>
              <a:gd name="connsiteX9" fmla="*/ 75237 w 451415"/>
              <a:gd name="connsiteY9" fmla="*/ 0 h 489421"/>
              <a:gd name="connsiteX0" fmla="*/ 75237 w 451415"/>
              <a:gd name="connsiteY0" fmla="*/ 0 h 489421"/>
              <a:gd name="connsiteX1" fmla="*/ 376178 w 451415"/>
              <a:gd name="connsiteY1" fmla="*/ 0 h 489421"/>
              <a:gd name="connsiteX2" fmla="*/ 451415 w 451415"/>
              <a:gd name="connsiteY2" fmla="*/ 75237 h 489421"/>
              <a:gd name="connsiteX3" fmla="*/ 451415 w 451415"/>
              <a:gd name="connsiteY3" fmla="*/ 489419 h 489421"/>
              <a:gd name="connsiteX4" fmla="*/ 451415 w 451415"/>
              <a:gd name="connsiteY4" fmla="*/ 489419 h 489421"/>
              <a:gd name="connsiteX5" fmla="*/ 267965 w 451415"/>
              <a:gd name="connsiteY5" fmla="*/ 409593 h 489421"/>
              <a:gd name="connsiteX6" fmla="*/ 0 w 451415"/>
              <a:gd name="connsiteY6" fmla="*/ 489419 h 489421"/>
              <a:gd name="connsiteX7" fmla="*/ 0 w 451415"/>
              <a:gd name="connsiteY7" fmla="*/ 489419 h 489421"/>
              <a:gd name="connsiteX8" fmla="*/ 0 w 451415"/>
              <a:gd name="connsiteY8" fmla="*/ 75237 h 489421"/>
              <a:gd name="connsiteX9" fmla="*/ 75237 w 451415"/>
              <a:gd name="connsiteY9" fmla="*/ 0 h 4894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451415" h="489421">
                <a:moveTo>
                  <a:pt x="75237" y="0"/>
                </a:moveTo>
                <a:lnTo>
                  <a:pt x="376178" y="0"/>
                </a:lnTo>
                <a:cubicBezTo>
                  <a:pt x="417730" y="0"/>
                  <a:pt x="451415" y="33685"/>
                  <a:pt x="451415" y="75237"/>
                </a:cubicBezTo>
                <a:lnTo>
                  <a:pt x="451415" y="489419"/>
                </a:lnTo>
                <a:lnTo>
                  <a:pt x="451415" y="489419"/>
                </a:lnTo>
                <a:cubicBezTo>
                  <a:pt x="386878" y="489904"/>
                  <a:pt x="332502" y="409108"/>
                  <a:pt x="267965" y="409593"/>
                </a:cubicBezTo>
                <a:cubicBezTo>
                  <a:pt x="141390" y="405722"/>
                  <a:pt x="89322" y="462810"/>
                  <a:pt x="0" y="489419"/>
                </a:cubicBezTo>
                <a:lnTo>
                  <a:pt x="0" y="489419"/>
                </a:lnTo>
                <a:lnTo>
                  <a:pt x="0" y="75237"/>
                </a:lnTo>
                <a:cubicBezTo>
                  <a:pt x="0" y="33685"/>
                  <a:pt x="33685" y="0"/>
                  <a:pt x="75237" y="0"/>
                </a:cubicBez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1006258" y="1566073"/>
            <a:ext cx="3763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5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17" name="Oval 16"/>
          <p:cNvSpPr/>
          <p:nvPr/>
        </p:nvSpPr>
        <p:spPr>
          <a:xfrm>
            <a:off x="501856" y="1596245"/>
            <a:ext cx="504402" cy="493047"/>
          </a:xfrm>
          <a:prstGeom prst="ellipse">
            <a:avLst/>
          </a:prstGeom>
          <a:noFill/>
          <a:ln w="762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583555" y="1579096"/>
            <a:ext cx="3763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676371" y="2847942"/>
            <a:ext cx="27913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ym typeface="Wingdings" panose="05000000000000000000" pitchFamily="2" charset="2"/>
              </a:rPr>
              <a:t>= </a:t>
            </a:r>
            <a:r>
              <a:rPr lang="en-US" sz="2800" dirty="0"/>
              <a:t>– </a:t>
            </a:r>
            <a:r>
              <a:rPr lang="en-US" sz="2800" dirty="0" smtClean="0">
                <a:sym typeface="Wingdings" panose="05000000000000000000" pitchFamily="2" charset="2"/>
              </a:rPr>
              <a:t>(25 -19)</a:t>
            </a:r>
            <a:endParaRPr lang="en-US" sz="2800" dirty="0"/>
          </a:p>
        </p:txBody>
      </p:sp>
      <p:sp>
        <p:nvSpPr>
          <p:cNvPr id="20" name="TextBox 19"/>
          <p:cNvSpPr txBox="1"/>
          <p:nvPr/>
        </p:nvSpPr>
        <p:spPr>
          <a:xfrm>
            <a:off x="6709409" y="3385703"/>
            <a:ext cx="20397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ym typeface="Wingdings" panose="05000000000000000000" pitchFamily="2" charset="2"/>
              </a:rPr>
              <a:t>= </a:t>
            </a:r>
            <a:r>
              <a:rPr lang="en-US" sz="2800" dirty="0" smtClean="0"/>
              <a:t>–6</a:t>
            </a:r>
            <a:endParaRPr lang="en-US" sz="2800" dirty="0"/>
          </a:p>
        </p:txBody>
      </p:sp>
      <p:sp>
        <p:nvSpPr>
          <p:cNvPr id="3" name="Equal 2"/>
          <p:cNvSpPr/>
          <p:nvPr/>
        </p:nvSpPr>
        <p:spPr>
          <a:xfrm>
            <a:off x="5536503" y="2159978"/>
            <a:ext cx="776613" cy="495556"/>
          </a:xfrm>
          <a:prstGeom prst="math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348911" y="4106814"/>
            <a:ext cx="47411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70C0"/>
                </a:solidFill>
              </a:rPr>
              <a:t>b</a:t>
            </a:r>
            <a:r>
              <a:rPr lang="en-US" sz="2800" dirty="0" smtClean="0">
                <a:solidFill>
                  <a:srgbClr val="0070C0"/>
                </a:solidFill>
              </a:rPr>
              <a:t>)      [(–1</a:t>
            </a:r>
            <a:r>
              <a:rPr lang="en-US" sz="2800" dirty="0" smtClean="0">
                <a:solidFill>
                  <a:srgbClr val="0070C0"/>
                </a:solidFill>
                <a:sym typeface="Wingdings" panose="05000000000000000000" pitchFamily="2" charset="2"/>
              </a:rPr>
              <a:t>2) + 5]+ (-1)</a:t>
            </a:r>
            <a:endParaRPr lang="en-US" sz="2800" dirty="0">
              <a:solidFill>
                <a:srgbClr val="0070C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507645" y="4092273"/>
            <a:ext cx="29930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70C0"/>
                </a:solidFill>
              </a:rPr>
              <a:t> (–</a:t>
            </a:r>
            <a:r>
              <a:rPr lang="en-US" sz="2800" dirty="0" smtClean="0">
                <a:solidFill>
                  <a:srgbClr val="0070C0"/>
                </a:solidFill>
              </a:rPr>
              <a:t>12)</a:t>
            </a:r>
            <a:r>
              <a:rPr lang="en-US" sz="2800" dirty="0">
                <a:solidFill>
                  <a:srgbClr val="0070C0"/>
                </a:solidFill>
              </a:rPr>
              <a:t> + [5 + </a:t>
            </a:r>
            <a:r>
              <a:rPr lang="en-US" sz="2800" dirty="0" smtClean="0">
                <a:solidFill>
                  <a:srgbClr val="0070C0"/>
                </a:solidFill>
              </a:rPr>
              <a:t>(–1)]</a:t>
            </a:r>
            <a:endParaRPr lang="en-US" sz="2800" dirty="0">
              <a:solidFill>
                <a:srgbClr val="0070C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939355" y="4790363"/>
            <a:ext cx="27913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ym typeface="Wingdings" panose="05000000000000000000" pitchFamily="2" charset="2"/>
              </a:rPr>
              <a:t>= </a:t>
            </a:r>
            <a:r>
              <a:rPr lang="en-US" sz="2800" dirty="0"/>
              <a:t>– </a:t>
            </a:r>
            <a:r>
              <a:rPr lang="en-US" sz="2800" dirty="0" smtClean="0">
                <a:sym typeface="Wingdings" panose="05000000000000000000" pitchFamily="2" charset="2"/>
              </a:rPr>
              <a:t>(12 </a:t>
            </a:r>
            <a:r>
              <a:rPr lang="en-US" sz="2800" dirty="0" smtClean="0"/>
              <a:t>– 5</a:t>
            </a:r>
            <a:r>
              <a:rPr lang="en-US" sz="2800" dirty="0" smtClean="0">
                <a:sym typeface="Wingdings" panose="05000000000000000000" pitchFamily="2" charset="2"/>
              </a:rPr>
              <a:t>) + (</a:t>
            </a:r>
            <a:r>
              <a:rPr lang="en-US" sz="2800" dirty="0" smtClean="0"/>
              <a:t>–1)</a:t>
            </a:r>
            <a:endParaRPr lang="en-US" sz="2800" dirty="0"/>
          </a:p>
        </p:txBody>
      </p:sp>
      <p:sp>
        <p:nvSpPr>
          <p:cNvPr id="26" name="TextBox 25"/>
          <p:cNvSpPr txBox="1"/>
          <p:nvPr/>
        </p:nvSpPr>
        <p:spPr>
          <a:xfrm>
            <a:off x="2939355" y="5409456"/>
            <a:ext cx="20397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ym typeface="Wingdings" panose="05000000000000000000" pitchFamily="2" charset="2"/>
              </a:rPr>
              <a:t>= (</a:t>
            </a:r>
            <a:r>
              <a:rPr lang="en-US" sz="2800" dirty="0" smtClean="0"/>
              <a:t>–7) + (–1)</a:t>
            </a:r>
            <a:endParaRPr lang="en-US" sz="2800" dirty="0"/>
          </a:p>
        </p:txBody>
      </p:sp>
      <p:cxnSp>
        <p:nvCxnSpPr>
          <p:cNvPr id="27" name="Straight Connector 26"/>
          <p:cNvCxnSpPr/>
          <p:nvPr/>
        </p:nvCxnSpPr>
        <p:spPr>
          <a:xfrm>
            <a:off x="5924809" y="4874754"/>
            <a:ext cx="0" cy="1529039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6423094" y="5342812"/>
            <a:ext cx="20397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ym typeface="Wingdings" panose="05000000000000000000" pitchFamily="2" charset="2"/>
              </a:rPr>
              <a:t>= (</a:t>
            </a:r>
            <a:r>
              <a:rPr lang="en-US" sz="2800" dirty="0" smtClean="0"/>
              <a:t>–12) + 4</a:t>
            </a:r>
            <a:endParaRPr lang="en-US" sz="2800" dirty="0"/>
          </a:p>
        </p:txBody>
      </p:sp>
      <p:sp>
        <p:nvSpPr>
          <p:cNvPr id="30" name="Equal 29"/>
          <p:cNvSpPr/>
          <p:nvPr/>
        </p:nvSpPr>
        <p:spPr>
          <a:xfrm>
            <a:off x="5536503" y="4131628"/>
            <a:ext cx="776613" cy="495556"/>
          </a:xfrm>
          <a:prstGeom prst="math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939355" y="5932676"/>
            <a:ext cx="20397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ym typeface="Wingdings" panose="05000000000000000000" pitchFamily="2" charset="2"/>
              </a:rPr>
              <a:t>= </a:t>
            </a:r>
            <a:r>
              <a:rPr lang="en-US" sz="2800" dirty="0" smtClean="0"/>
              <a:t>–8</a:t>
            </a:r>
            <a:endParaRPr lang="en-US" sz="2800" dirty="0"/>
          </a:p>
        </p:txBody>
      </p:sp>
      <p:sp>
        <p:nvSpPr>
          <p:cNvPr id="32" name="TextBox 31"/>
          <p:cNvSpPr txBox="1"/>
          <p:nvPr/>
        </p:nvSpPr>
        <p:spPr>
          <a:xfrm>
            <a:off x="6423094" y="4737752"/>
            <a:ext cx="27913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ym typeface="Wingdings" panose="05000000000000000000" pitchFamily="2" charset="2"/>
              </a:rPr>
              <a:t>= (</a:t>
            </a:r>
            <a:r>
              <a:rPr lang="en-US" sz="2800" dirty="0" smtClean="0"/>
              <a:t>– </a:t>
            </a:r>
            <a:r>
              <a:rPr lang="en-US" sz="2800" dirty="0" smtClean="0">
                <a:sym typeface="Wingdings" panose="05000000000000000000" pitchFamily="2" charset="2"/>
              </a:rPr>
              <a:t>12) + (5</a:t>
            </a:r>
            <a:r>
              <a:rPr lang="en-US" sz="2800" dirty="0"/>
              <a:t> – </a:t>
            </a:r>
            <a:r>
              <a:rPr lang="en-US" sz="2800" dirty="0" smtClean="0">
                <a:sym typeface="Wingdings" panose="05000000000000000000" pitchFamily="2" charset="2"/>
              </a:rPr>
              <a:t>1)</a:t>
            </a:r>
            <a:endParaRPr lang="en-US" sz="2800" dirty="0"/>
          </a:p>
        </p:txBody>
      </p:sp>
      <p:sp>
        <p:nvSpPr>
          <p:cNvPr id="34" name="TextBox 33"/>
          <p:cNvSpPr txBox="1"/>
          <p:nvPr/>
        </p:nvSpPr>
        <p:spPr>
          <a:xfrm>
            <a:off x="6423094" y="5880573"/>
            <a:ext cx="26582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ym typeface="Wingdings" panose="05000000000000000000" pitchFamily="2" charset="2"/>
              </a:rPr>
              <a:t>= </a:t>
            </a:r>
            <a:r>
              <a:rPr lang="en-US" sz="2800" dirty="0" smtClean="0"/>
              <a:t>–(12 </a:t>
            </a:r>
            <a:r>
              <a:rPr lang="en-US" sz="2800" dirty="0"/>
              <a:t>–</a:t>
            </a:r>
            <a:r>
              <a:rPr lang="en-US" sz="2800" dirty="0" smtClean="0"/>
              <a:t> 4) = –8</a:t>
            </a:r>
            <a:endParaRPr lang="en-US" sz="2800" dirty="0"/>
          </a:p>
        </p:txBody>
      </p:sp>
      <p:sp>
        <p:nvSpPr>
          <p:cNvPr id="21" name="Rounded Rectangle 20"/>
          <p:cNvSpPr/>
          <p:nvPr/>
        </p:nvSpPr>
        <p:spPr>
          <a:xfrm>
            <a:off x="3078273" y="2033382"/>
            <a:ext cx="6051573" cy="767940"/>
          </a:xfrm>
          <a:prstGeom prst="roundRect">
            <a:avLst/>
          </a:prstGeom>
          <a:noFill/>
          <a:ln w="2857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ounded Rectangle 36"/>
          <p:cNvSpPr/>
          <p:nvPr/>
        </p:nvSpPr>
        <p:spPr>
          <a:xfrm>
            <a:off x="3120548" y="3981604"/>
            <a:ext cx="6051573" cy="767940"/>
          </a:xfrm>
          <a:prstGeom prst="roundRect">
            <a:avLst/>
          </a:prstGeom>
          <a:noFill/>
          <a:ln w="2857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9529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8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7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/>
      <p:bldP spid="4" grpId="0"/>
      <p:bldP spid="6" grpId="0"/>
      <p:bldP spid="7" grpId="0"/>
      <p:bldP spid="8" grpId="0"/>
      <p:bldP spid="9" grpId="0"/>
      <p:bldP spid="15" grpId="0" animBg="1"/>
      <p:bldP spid="16" grpId="0"/>
      <p:bldP spid="17" grpId="0" animBg="1"/>
      <p:bldP spid="18" grpId="0"/>
      <p:bldP spid="19" grpId="0"/>
      <p:bldP spid="20" grpId="0"/>
      <p:bldP spid="3" grpId="0" animBg="1"/>
      <p:bldP spid="23" grpId="0"/>
      <p:bldP spid="24" grpId="0"/>
      <p:bldP spid="25" grpId="0"/>
      <p:bldP spid="26" grpId="0"/>
      <p:bldP spid="29" grpId="0"/>
      <p:bldP spid="30" grpId="0" animBg="1"/>
      <p:bldP spid="31" grpId="0"/>
      <p:bldP spid="32" grpId="0"/>
      <p:bldP spid="34" grpId="0"/>
      <p:bldP spid="21" grpId="0" animBg="1"/>
      <p:bldP spid="3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" name="Picture 8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2413"/>
          <a:stretch/>
        </p:blipFill>
        <p:spPr>
          <a:xfrm>
            <a:off x="916224" y="-255100"/>
            <a:ext cx="9455327" cy="143889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541898" y="2976232"/>
            <a:ext cx="33313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70C0"/>
                </a:solidFill>
              </a:rPr>
              <a:t>c)      (–1</a:t>
            </a:r>
            <a:r>
              <a:rPr lang="en-US" sz="2800" dirty="0" smtClean="0">
                <a:solidFill>
                  <a:srgbClr val="0070C0"/>
                </a:solidFill>
                <a:sym typeface="Wingdings" panose="05000000000000000000" pitchFamily="2" charset="2"/>
              </a:rPr>
              <a:t>8) + 0    </a:t>
            </a:r>
            <a:r>
              <a:rPr lang="en-US" sz="2800" dirty="0" smtClean="0">
                <a:solidFill>
                  <a:srgbClr val="0070C0"/>
                </a:solidFill>
              </a:rPr>
              <a:t>–18</a:t>
            </a:r>
            <a:endParaRPr lang="en-US" sz="2800" dirty="0">
              <a:solidFill>
                <a:srgbClr val="0070C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535678" y="2958730"/>
            <a:ext cx="29617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70C0"/>
                </a:solidFill>
              </a:rPr>
              <a:t>d)    </a:t>
            </a:r>
            <a:r>
              <a:rPr lang="en-US" sz="2800" dirty="0">
                <a:solidFill>
                  <a:srgbClr val="0070C0"/>
                </a:solidFill>
              </a:rPr>
              <a:t>(–</a:t>
            </a:r>
            <a:r>
              <a:rPr lang="en-US" sz="2800" dirty="0" smtClean="0">
                <a:solidFill>
                  <a:srgbClr val="0070C0"/>
                </a:solidFill>
              </a:rPr>
              <a:t>12) + 12    0</a:t>
            </a:r>
            <a:endParaRPr lang="en-US" sz="2800" dirty="0">
              <a:solidFill>
                <a:srgbClr val="0070C0"/>
              </a:solidFill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2228185" y="2983932"/>
            <a:ext cx="2421936" cy="523220"/>
          </a:xfrm>
          <a:prstGeom prst="roundRect">
            <a:avLst/>
          </a:prstGeom>
          <a:noFill/>
          <a:ln w="2857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8356057" y="2417118"/>
            <a:ext cx="13731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</a:rPr>
              <a:t>Kết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hợp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16" name="Round Same Side Corner Rectangle 22"/>
          <p:cNvSpPr/>
          <p:nvPr/>
        </p:nvSpPr>
        <p:spPr>
          <a:xfrm rot="5400000">
            <a:off x="907972" y="1131822"/>
            <a:ext cx="358479" cy="384550"/>
          </a:xfrm>
          <a:custGeom>
            <a:avLst/>
            <a:gdLst>
              <a:gd name="connsiteX0" fmla="*/ 75237 w 451415"/>
              <a:gd name="connsiteY0" fmla="*/ 0 h 489419"/>
              <a:gd name="connsiteX1" fmla="*/ 376178 w 451415"/>
              <a:gd name="connsiteY1" fmla="*/ 0 h 489419"/>
              <a:gd name="connsiteX2" fmla="*/ 451415 w 451415"/>
              <a:gd name="connsiteY2" fmla="*/ 75237 h 489419"/>
              <a:gd name="connsiteX3" fmla="*/ 451415 w 451415"/>
              <a:gd name="connsiteY3" fmla="*/ 489419 h 489419"/>
              <a:gd name="connsiteX4" fmla="*/ 451415 w 451415"/>
              <a:gd name="connsiteY4" fmla="*/ 489419 h 489419"/>
              <a:gd name="connsiteX5" fmla="*/ 0 w 451415"/>
              <a:gd name="connsiteY5" fmla="*/ 489419 h 489419"/>
              <a:gd name="connsiteX6" fmla="*/ 0 w 451415"/>
              <a:gd name="connsiteY6" fmla="*/ 489419 h 489419"/>
              <a:gd name="connsiteX7" fmla="*/ 0 w 451415"/>
              <a:gd name="connsiteY7" fmla="*/ 75237 h 489419"/>
              <a:gd name="connsiteX8" fmla="*/ 75237 w 451415"/>
              <a:gd name="connsiteY8" fmla="*/ 0 h 489419"/>
              <a:gd name="connsiteX0" fmla="*/ 75237 w 451415"/>
              <a:gd name="connsiteY0" fmla="*/ 0 h 489421"/>
              <a:gd name="connsiteX1" fmla="*/ 376178 w 451415"/>
              <a:gd name="connsiteY1" fmla="*/ 0 h 489421"/>
              <a:gd name="connsiteX2" fmla="*/ 451415 w 451415"/>
              <a:gd name="connsiteY2" fmla="*/ 75237 h 489421"/>
              <a:gd name="connsiteX3" fmla="*/ 451415 w 451415"/>
              <a:gd name="connsiteY3" fmla="*/ 489419 h 489421"/>
              <a:gd name="connsiteX4" fmla="*/ 451415 w 451415"/>
              <a:gd name="connsiteY4" fmla="*/ 489419 h 489421"/>
              <a:gd name="connsiteX5" fmla="*/ 267965 w 451415"/>
              <a:gd name="connsiteY5" fmla="*/ 409593 h 489421"/>
              <a:gd name="connsiteX6" fmla="*/ 0 w 451415"/>
              <a:gd name="connsiteY6" fmla="*/ 489419 h 489421"/>
              <a:gd name="connsiteX7" fmla="*/ 0 w 451415"/>
              <a:gd name="connsiteY7" fmla="*/ 489419 h 489421"/>
              <a:gd name="connsiteX8" fmla="*/ 0 w 451415"/>
              <a:gd name="connsiteY8" fmla="*/ 75237 h 489421"/>
              <a:gd name="connsiteX9" fmla="*/ 75237 w 451415"/>
              <a:gd name="connsiteY9" fmla="*/ 0 h 489421"/>
              <a:gd name="connsiteX0" fmla="*/ 75237 w 451415"/>
              <a:gd name="connsiteY0" fmla="*/ 0 h 489421"/>
              <a:gd name="connsiteX1" fmla="*/ 376178 w 451415"/>
              <a:gd name="connsiteY1" fmla="*/ 0 h 489421"/>
              <a:gd name="connsiteX2" fmla="*/ 451415 w 451415"/>
              <a:gd name="connsiteY2" fmla="*/ 75237 h 489421"/>
              <a:gd name="connsiteX3" fmla="*/ 451415 w 451415"/>
              <a:gd name="connsiteY3" fmla="*/ 489419 h 489421"/>
              <a:gd name="connsiteX4" fmla="*/ 451415 w 451415"/>
              <a:gd name="connsiteY4" fmla="*/ 489419 h 489421"/>
              <a:gd name="connsiteX5" fmla="*/ 267965 w 451415"/>
              <a:gd name="connsiteY5" fmla="*/ 409593 h 489421"/>
              <a:gd name="connsiteX6" fmla="*/ 0 w 451415"/>
              <a:gd name="connsiteY6" fmla="*/ 489419 h 489421"/>
              <a:gd name="connsiteX7" fmla="*/ 0 w 451415"/>
              <a:gd name="connsiteY7" fmla="*/ 489419 h 489421"/>
              <a:gd name="connsiteX8" fmla="*/ 0 w 451415"/>
              <a:gd name="connsiteY8" fmla="*/ 75237 h 489421"/>
              <a:gd name="connsiteX9" fmla="*/ 75237 w 451415"/>
              <a:gd name="connsiteY9" fmla="*/ 0 h 4894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451415" h="489421">
                <a:moveTo>
                  <a:pt x="75237" y="0"/>
                </a:moveTo>
                <a:lnTo>
                  <a:pt x="376178" y="0"/>
                </a:lnTo>
                <a:cubicBezTo>
                  <a:pt x="417730" y="0"/>
                  <a:pt x="451415" y="33685"/>
                  <a:pt x="451415" y="75237"/>
                </a:cubicBezTo>
                <a:lnTo>
                  <a:pt x="451415" y="489419"/>
                </a:lnTo>
                <a:lnTo>
                  <a:pt x="451415" y="489419"/>
                </a:lnTo>
                <a:cubicBezTo>
                  <a:pt x="386878" y="489904"/>
                  <a:pt x="332502" y="409108"/>
                  <a:pt x="267965" y="409593"/>
                </a:cubicBezTo>
                <a:cubicBezTo>
                  <a:pt x="141390" y="405722"/>
                  <a:pt x="89322" y="462810"/>
                  <a:pt x="0" y="489419"/>
                </a:cubicBezTo>
                <a:lnTo>
                  <a:pt x="0" y="489419"/>
                </a:lnTo>
                <a:lnTo>
                  <a:pt x="0" y="75237"/>
                </a:lnTo>
                <a:cubicBezTo>
                  <a:pt x="0" y="33685"/>
                  <a:pt x="33685" y="0"/>
                  <a:pt x="75237" y="0"/>
                </a:cubicBez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930295" y="1047397"/>
            <a:ext cx="3763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5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18" name="Oval 17"/>
          <p:cNvSpPr/>
          <p:nvPr/>
        </p:nvSpPr>
        <p:spPr>
          <a:xfrm>
            <a:off x="425893" y="1077569"/>
            <a:ext cx="504402" cy="493047"/>
          </a:xfrm>
          <a:prstGeom prst="ellipse">
            <a:avLst/>
          </a:prstGeom>
          <a:noFill/>
          <a:ln w="762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507592" y="1060420"/>
            <a:ext cx="3763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7123003" y="2965569"/>
            <a:ext cx="2288324" cy="523220"/>
          </a:xfrm>
          <a:prstGeom prst="roundRect">
            <a:avLst/>
          </a:prstGeom>
          <a:noFill/>
          <a:ln w="2857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ounded Rectangle 20"/>
          <p:cNvSpPr/>
          <p:nvPr/>
        </p:nvSpPr>
        <p:spPr>
          <a:xfrm>
            <a:off x="1087211" y="4001075"/>
            <a:ext cx="10727264" cy="2318305"/>
          </a:xfrm>
          <a:prstGeom prst="roundRect">
            <a:avLst/>
          </a:prstGeom>
          <a:gradFill flip="none" rotWithShape="1">
            <a:gsLst>
              <a:gs pos="0">
                <a:srgbClr val="92D050">
                  <a:tint val="66000"/>
                  <a:satMod val="160000"/>
                </a:srgbClr>
              </a:gs>
              <a:gs pos="50000">
                <a:srgbClr val="92D050">
                  <a:tint val="44500"/>
                  <a:satMod val="160000"/>
                </a:srgbClr>
              </a:gs>
              <a:gs pos="100000">
                <a:srgbClr val="92D050">
                  <a:tint val="23500"/>
                  <a:satMod val="160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800" dirty="0" err="1" smtClean="0">
                <a:solidFill>
                  <a:schemeClr val="tx1"/>
                </a:solidFill>
              </a:rPr>
              <a:t>Tính</a:t>
            </a:r>
            <a:r>
              <a:rPr lang="en-US" sz="2800" dirty="0" smtClean="0">
                <a:solidFill>
                  <a:schemeClr val="tx1"/>
                </a:solidFill>
              </a:rPr>
              <a:t> chất </a:t>
            </a:r>
            <a:r>
              <a:rPr lang="en-US" sz="2800" dirty="0" err="1" smtClean="0">
                <a:solidFill>
                  <a:schemeClr val="tx1"/>
                </a:solidFill>
              </a:rPr>
              <a:t>của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phép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cộng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các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số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nguyên</a:t>
            </a:r>
            <a:r>
              <a:rPr lang="en-US" sz="2800" dirty="0" smtClean="0">
                <a:solidFill>
                  <a:schemeClr val="tx1"/>
                </a:solidFill>
              </a:rPr>
              <a:t>:</a:t>
            </a:r>
          </a:p>
          <a:p>
            <a:pPr marL="457200" indent="-457200" algn="just">
              <a:buFont typeface="Wingdings" panose="05000000000000000000" pitchFamily="2" charset="2"/>
              <a:buChar char="§"/>
            </a:pPr>
            <a:r>
              <a:rPr lang="en-US" sz="2800" dirty="0" err="1" smtClean="0">
                <a:solidFill>
                  <a:schemeClr val="tx1"/>
                </a:solidFill>
              </a:rPr>
              <a:t>Giao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hoán</a:t>
            </a:r>
            <a:r>
              <a:rPr lang="en-US" sz="2800" dirty="0" smtClean="0">
                <a:solidFill>
                  <a:schemeClr val="tx1"/>
                </a:solidFill>
              </a:rPr>
              <a:t>:               a + b = b + a</a:t>
            </a:r>
          </a:p>
          <a:p>
            <a:pPr marL="457200" indent="-457200" algn="just">
              <a:buFont typeface="Wingdings" panose="05000000000000000000" pitchFamily="2" charset="2"/>
              <a:buChar char="§"/>
            </a:pPr>
            <a:r>
              <a:rPr lang="en-US" sz="2800" dirty="0" err="1" smtClean="0">
                <a:solidFill>
                  <a:schemeClr val="tx1"/>
                </a:solidFill>
              </a:rPr>
              <a:t>Kết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hợp</a:t>
            </a:r>
            <a:r>
              <a:rPr lang="en-US" sz="2800" dirty="0" smtClean="0">
                <a:solidFill>
                  <a:schemeClr val="tx1"/>
                </a:solidFill>
              </a:rPr>
              <a:t>:           (a + b) + c = a + (b+ c)</a:t>
            </a:r>
          </a:p>
          <a:p>
            <a:pPr marL="457200" indent="-457200" algn="just">
              <a:buFont typeface="Wingdings" panose="05000000000000000000" pitchFamily="2" charset="2"/>
              <a:buChar char="§"/>
            </a:pPr>
            <a:r>
              <a:rPr lang="en-US" sz="2800" dirty="0" err="1" smtClean="0">
                <a:solidFill>
                  <a:schemeClr val="tx1"/>
                </a:solidFill>
              </a:rPr>
              <a:t>Cộng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với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số</a:t>
            </a:r>
            <a:r>
              <a:rPr lang="en-US" sz="2800" dirty="0" smtClean="0">
                <a:solidFill>
                  <a:schemeClr val="tx1"/>
                </a:solidFill>
              </a:rPr>
              <a:t> 0:          a + 0 = 0 + a = a</a:t>
            </a:r>
          </a:p>
          <a:p>
            <a:pPr marL="457200" indent="-457200" algn="just">
              <a:buFont typeface="Wingdings" panose="05000000000000000000" pitchFamily="2" charset="2"/>
              <a:buChar char="§"/>
            </a:pPr>
            <a:r>
              <a:rPr lang="en-US" sz="2800" dirty="0" err="1" smtClean="0">
                <a:solidFill>
                  <a:schemeClr val="tx1"/>
                </a:solidFill>
              </a:rPr>
              <a:t>Cộng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với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số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đối</a:t>
            </a:r>
            <a:r>
              <a:rPr lang="en-US" sz="2800" dirty="0" smtClean="0">
                <a:solidFill>
                  <a:schemeClr val="tx1"/>
                </a:solidFill>
              </a:rPr>
              <a:t>: a + (– a) = 0</a:t>
            </a:r>
            <a:endParaRPr lang="en-US" sz="2800" dirty="0">
              <a:solidFill>
                <a:schemeClr val="tx1"/>
              </a:solidFill>
            </a:endParaRP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603" y="3606501"/>
            <a:ext cx="1120728" cy="1120728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1541898" y="1702922"/>
            <a:ext cx="474119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70C0"/>
                </a:solidFill>
              </a:rPr>
              <a:t>a)     (–</a:t>
            </a:r>
            <a:r>
              <a:rPr lang="en-US" sz="2800" dirty="0" smtClean="0">
                <a:solidFill>
                  <a:srgbClr val="0070C0"/>
                </a:solidFill>
                <a:sym typeface="Wingdings" panose="05000000000000000000" pitchFamily="2" charset="2"/>
              </a:rPr>
              <a:t>25) + 19 </a:t>
            </a:r>
            <a:r>
              <a:rPr lang="en-US" sz="3200" b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=</a:t>
            </a:r>
            <a:r>
              <a:rPr lang="en-US" sz="2800" dirty="0" smtClean="0">
                <a:solidFill>
                  <a:srgbClr val="0070C0"/>
                </a:solidFill>
                <a:sym typeface="Wingdings" panose="05000000000000000000" pitchFamily="2" charset="2"/>
              </a:rPr>
              <a:t> 19 + (-25)</a:t>
            </a:r>
            <a:endParaRPr lang="en-US" sz="2800" dirty="0">
              <a:solidFill>
                <a:srgbClr val="0070C0"/>
              </a:solidFill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2228185" y="1653123"/>
            <a:ext cx="3378088" cy="639412"/>
          </a:xfrm>
          <a:prstGeom prst="roundRect">
            <a:avLst/>
          </a:prstGeom>
          <a:noFill/>
          <a:ln w="2857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ounded Rectangle 24"/>
          <p:cNvSpPr/>
          <p:nvPr/>
        </p:nvSpPr>
        <p:spPr>
          <a:xfrm>
            <a:off x="7123002" y="1680595"/>
            <a:ext cx="4989665" cy="639412"/>
          </a:xfrm>
          <a:prstGeom prst="roundRect">
            <a:avLst/>
          </a:prstGeom>
          <a:noFill/>
          <a:ln w="2857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6535678" y="1738136"/>
            <a:ext cx="575129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70C0"/>
                </a:solidFill>
              </a:rPr>
              <a:t>b) </a:t>
            </a:r>
            <a:r>
              <a:rPr lang="en-US" sz="2800" dirty="0" smtClean="0">
                <a:solidFill>
                  <a:srgbClr val="0070C0"/>
                </a:solidFill>
              </a:rPr>
              <a:t>   (–</a:t>
            </a:r>
            <a:r>
              <a:rPr lang="en-US" sz="2800" dirty="0">
                <a:solidFill>
                  <a:srgbClr val="0070C0"/>
                </a:solidFill>
              </a:rPr>
              <a:t>1</a:t>
            </a:r>
            <a:r>
              <a:rPr lang="en-US" sz="2800" dirty="0">
                <a:solidFill>
                  <a:srgbClr val="0070C0"/>
                </a:solidFill>
                <a:sym typeface="Wingdings" panose="05000000000000000000" pitchFamily="2" charset="2"/>
              </a:rPr>
              <a:t>2) + </a:t>
            </a:r>
            <a:r>
              <a:rPr lang="en-US" sz="2800" dirty="0" smtClean="0">
                <a:solidFill>
                  <a:srgbClr val="0070C0"/>
                </a:solidFill>
                <a:sym typeface="Wingdings" panose="05000000000000000000" pitchFamily="2" charset="2"/>
              </a:rPr>
              <a:t>5  + </a:t>
            </a:r>
            <a:r>
              <a:rPr lang="en-US" sz="2800" dirty="0">
                <a:solidFill>
                  <a:srgbClr val="0070C0"/>
                </a:solidFill>
                <a:sym typeface="Wingdings" panose="05000000000000000000" pitchFamily="2" charset="2"/>
              </a:rPr>
              <a:t>(-1</a:t>
            </a:r>
            <a:r>
              <a:rPr lang="en-US" sz="2800" dirty="0" smtClean="0">
                <a:solidFill>
                  <a:srgbClr val="0070C0"/>
                </a:solidFill>
                <a:sym typeface="Wingdings" panose="05000000000000000000" pitchFamily="2" charset="2"/>
              </a:rPr>
              <a:t>)</a:t>
            </a:r>
            <a:r>
              <a:rPr lang="en-US" sz="2800" dirty="0">
                <a:solidFill>
                  <a:srgbClr val="0070C0"/>
                </a:solidFill>
                <a:sym typeface="Wingdings" panose="05000000000000000000" pitchFamily="2" charset="2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=</a:t>
            </a:r>
            <a:r>
              <a:rPr lang="en-US" sz="2800" dirty="0" smtClean="0">
                <a:solidFill>
                  <a:srgbClr val="0070C0"/>
                </a:solidFill>
                <a:sym typeface="Wingdings" panose="05000000000000000000" pitchFamily="2" charset="2"/>
              </a:rPr>
              <a:t> </a:t>
            </a:r>
            <a:r>
              <a:rPr lang="en-US" sz="2800" dirty="0" smtClean="0">
                <a:solidFill>
                  <a:srgbClr val="0070C0"/>
                </a:solidFill>
              </a:rPr>
              <a:t>(–</a:t>
            </a:r>
            <a:r>
              <a:rPr lang="en-US" sz="2800" dirty="0">
                <a:solidFill>
                  <a:srgbClr val="0070C0"/>
                </a:solidFill>
              </a:rPr>
              <a:t>1</a:t>
            </a:r>
            <a:r>
              <a:rPr lang="en-US" sz="2800" dirty="0">
                <a:solidFill>
                  <a:srgbClr val="0070C0"/>
                </a:solidFill>
                <a:sym typeface="Wingdings" panose="05000000000000000000" pitchFamily="2" charset="2"/>
              </a:rPr>
              <a:t>2) + </a:t>
            </a:r>
            <a:r>
              <a:rPr lang="en-US" sz="2800" dirty="0" smtClean="0">
                <a:solidFill>
                  <a:srgbClr val="0070C0"/>
                </a:solidFill>
                <a:sym typeface="Wingdings" panose="05000000000000000000" pitchFamily="2" charset="2"/>
              </a:rPr>
              <a:t> 5+ </a:t>
            </a:r>
            <a:r>
              <a:rPr lang="en-US" sz="2800" dirty="0">
                <a:solidFill>
                  <a:srgbClr val="0070C0"/>
                </a:solidFill>
                <a:sym typeface="Wingdings" panose="05000000000000000000" pitchFamily="2" charset="2"/>
              </a:rPr>
              <a:t>(-</a:t>
            </a:r>
            <a:r>
              <a:rPr lang="en-US" sz="2800" dirty="0" smtClean="0">
                <a:solidFill>
                  <a:srgbClr val="0070C0"/>
                </a:solidFill>
                <a:sym typeface="Wingdings" panose="05000000000000000000" pitchFamily="2" charset="2"/>
              </a:rPr>
              <a:t>1) </a:t>
            </a:r>
            <a:endParaRPr lang="en-US" sz="2800" dirty="0">
              <a:solidFill>
                <a:srgbClr val="0070C0"/>
              </a:solidFill>
            </a:endParaRPr>
          </a:p>
          <a:p>
            <a:endParaRPr lang="en-US" sz="2800" dirty="0">
              <a:solidFill>
                <a:srgbClr val="0070C0"/>
              </a:solidFill>
            </a:endParaRPr>
          </a:p>
        </p:txBody>
      </p:sp>
      <p:sp>
        <p:nvSpPr>
          <p:cNvPr id="27" name="Title 2"/>
          <p:cNvSpPr txBox="1">
            <a:spLocks/>
          </p:cNvSpPr>
          <p:nvPr/>
        </p:nvSpPr>
        <p:spPr>
          <a:xfrm>
            <a:off x="1425924" y="183084"/>
            <a:ext cx="8544793" cy="10007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II</a:t>
            </a:r>
            <a:r>
              <a:rPr lang="en-US" sz="3200" b="1" dirty="0" smtClean="0"/>
              <a:t>. TÍNH CHẤT CỦA PHÉP CỘNG CÁC SỐ NGUYÊN</a:t>
            </a:r>
            <a:endParaRPr lang="en-US" sz="3200" b="1" dirty="0"/>
          </a:p>
        </p:txBody>
      </p:sp>
      <p:sp>
        <p:nvSpPr>
          <p:cNvPr id="28" name="TextBox 27"/>
          <p:cNvSpPr txBox="1"/>
          <p:nvPr/>
        </p:nvSpPr>
        <p:spPr>
          <a:xfrm>
            <a:off x="1694298" y="1199797"/>
            <a:ext cx="37386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solidFill>
                  <a:srgbClr val="0070C0"/>
                </a:solidFill>
              </a:rPr>
              <a:t>Tính</a:t>
            </a:r>
            <a:r>
              <a:rPr lang="en-US" sz="2800" b="1" dirty="0" smtClean="0">
                <a:solidFill>
                  <a:srgbClr val="0070C0"/>
                </a:solidFill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</a:rPr>
              <a:t>và</a:t>
            </a:r>
            <a:r>
              <a:rPr lang="en-US" sz="2800" b="1" dirty="0" smtClean="0">
                <a:solidFill>
                  <a:srgbClr val="0070C0"/>
                </a:solidFill>
              </a:rPr>
              <a:t> so </a:t>
            </a:r>
            <a:r>
              <a:rPr lang="en-US" sz="2800" b="1" dirty="0" err="1" smtClean="0">
                <a:solidFill>
                  <a:srgbClr val="0070C0"/>
                </a:solidFill>
              </a:rPr>
              <a:t>sánh</a:t>
            </a:r>
            <a:r>
              <a:rPr lang="en-US" sz="2800" b="1" dirty="0" smtClean="0">
                <a:solidFill>
                  <a:srgbClr val="0070C0"/>
                </a:solidFill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</a:rPr>
              <a:t>kết</a:t>
            </a:r>
            <a:r>
              <a:rPr lang="en-US" sz="2800" b="1" dirty="0" smtClean="0">
                <a:solidFill>
                  <a:srgbClr val="0070C0"/>
                </a:solidFill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</a:rPr>
              <a:t>quả</a:t>
            </a:r>
            <a:r>
              <a:rPr lang="en-US" sz="2800" b="1" dirty="0" smtClean="0">
                <a:solidFill>
                  <a:srgbClr val="0070C0"/>
                </a:solidFill>
              </a:rPr>
              <a:t> </a:t>
            </a:r>
            <a:endParaRPr lang="en-US" sz="2800" b="1" dirty="0">
              <a:solidFill>
                <a:srgbClr val="0070C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953164" y="2452635"/>
            <a:ext cx="17091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</a:rPr>
              <a:t>Giao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hoán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474654" y="3464335"/>
            <a:ext cx="21754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</a:rPr>
              <a:t>Cộng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với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số</a:t>
            </a:r>
            <a:r>
              <a:rPr lang="en-US" sz="2800" b="1" dirty="0" smtClean="0">
                <a:solidFill>
                  <a:srgbClr val="FF0000"/>
                </a:solidFill>
              </a:rPr>
              <a:t> 0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7252421" y="3468937"/>
            <a:ext cx="24768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</a:rPr>
              <a:t>Cộng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với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số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đối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637223" y="2945454"/>
            <a:ext cx="55054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=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8690869" y="2916388"/>
            <a:ext cx="55054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=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7068480" y="1794740"/>
            <a:ext cx="4111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70C0"/>
                </a:solidFill>
              </a:rPr>
              <a:t>[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8451065" y="1792780"/>
            <a:ext cx="4111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70C0"/>
                </a:solidFill>
              </a:rPr>
              <a:t>]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11871323" y="1795075"/>
            <a:ext cx="4111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70C0"/>
                </a:solidFill>
              </a:rPr>
              <a:t>]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0789843" y="1789762"/>
            <a:ext cx="4111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70C0"/>
                </a:solidFill>
              </a:rPr>
              <a:t>[</a:t>
            </a:r>
          </a:p>
        </p:txBody>
      </p:sp>
    </p:spTree>
    <p:extLst>
      <p:ext uri="{BB962C8B-B14F-4D97-AF65-F5344CB8AC3E}">
        <p14:creationId xmlns:p14="http://schemas.microsoft.com/office/powerpoint/2010/main" val="3426741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Scale>
                                      <p:cBhvr>
                                        <p:cTn id="41" dur="2000" fill="hold"/>
                                        <p:tgtEl>
                                          <p:spTgt spid="3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42" presetID="16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4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Scale>
                                      <p:cBhvr>
                                        <p:cTn id="47" dur="2000" fill="hold"/>
                                        <p:tgtEl>
                                          <p:spTgt spid="3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48" presetID="16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4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5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5" dur="2000" fill="hold"/>
                                        <p:tgtEl>
                                          <p:spTgt spid="3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56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7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58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9" dur="2000" fill="hold"/>
                                        <p:tgtEl>
                                          <p:spTgt spid="3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60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1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2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00"/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4" grpId="0" animBg="1"/>
      <p:bldP spid="15" grpId="0"/>
      <p:bldP spid="20" grpId="0" animBg="1"/>
      <p:bldP spid="21" grpId="0" uiExpand="1" build="p" animBg="1"/>
      <p:bldP spid="30" grpId="0"/>
      <p:bldP spid="31" grpId="0"/>
      <p:bldP spid="32" grpId="0"/>
      <p:bldP spid="33" grpId="0"/>
      <p:bldP spid="35" grpId="0"/>
      <p:bldP spid="35" grpId="1"/>
      <p:bldP spid="36" grpId="0"/>
      <p:bldP spid="36" grpId="1"/>
      <p:bldP spid="37" grpId="0"/>
      <p:bldP spid="37" grpId="1"/>
      <p:bldP spid="38" grpId="0"/>
      <p:bldP spid="38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" name="Picture 8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2413"/>
          <a:stretch/>
        </p:blipFill>
        <p:spPr>
          <a:xfrm>
            <a:off x="916224" y="-255100"/>
            <a:ext cx="8503349" cy="1438897"/>
          </a:xfrm>
          <a:prstGeom prst="rect">
            <a:avLst/>
          </a:prstGeom>
        </p:spPr>
      </p:pic>
      <p:sp>
        <p:nvSpPr>
          <p:cNvPr id="71" name="TextBox 70"/>
          <p:cNvSpPr txBox="1"/>
          <p:nvPr/>
        </p:nvSpPr>
        <p:spPr>
          <a:xfrm>
            <a:off x="273218" y="1665636"/>
            <a:ext cx="40983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70C0"/>
                </a:solidFill>
              </a:rPr>
              <a:t>          a)</a:t>
            </a:r>
            <a:r>
              <a:rPr lang="en-US" sz="2800" dirty="0" smtClean="0">
                <a:solidFill>
                  <a:srgbClr val="0070C0"/>
                </a:solidFill>
              </a:rPr>
              <a:t> </a:t>
            </a:r>
            <a:r>
              <a:rPr lang="en-US" sz="2800" dirty="0" smtClean="0"/>
              <a:t>(–</a:t>
            </a:r>
            <a:r>
              <a:rPr lang="en-US" sz="2800" dirty="0" smtClean="0">
                <a:sym typeface="Wingdings" panose="05000000000000000000" pitchFamily="2" charset="2"/>
              </a:rPr>
              <a:t>17) + (</a:t>
            </a:r>
            <a:r>
              <a:rPr lang="en-US" sz="2800" dirty="0" smtClean="0"/>
              <a:t>–23) + 44</a:t>
            </a:r>
            <a:r>
              <a:rPr lang="en-US" sz="2800" dirty="0" smtClean="0">
                <a:sym typeface="Wingdings" panose="05000000000000000000" pitchFamily="2" charset="2"/>
              </a:rPr>
              <a:t> </a:t>
            </a:r>
            <a:r>
              <a:rPr lang="en-US" sz="2800" dirty="0" smtClean="0"/>
              <a:t>  </a:t>
            </a:r>
            <a:endParaRPr lang="en-US" sz="2800" dirty="0"/>
          </a:p>
        </p:txBody>
      </p:sp>
      <p:sp>
        <p:nvSpPr>
          <p:cNvPr id="87" name="Title 2"/>
          <p:cNvSpPr txBox="1">
            <a:spLocks/>
          </p:cNvSpPr>
          <p:nvPr/>
        </p:nvSpPr>
        <p:spPr>
          <a:xfrm>
            <a:off x="1513607" y="183084"/>
            <a:ext cx="7674234" cy="10007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r>
              <a:rPr lang="en-US" sz="3200" b="1" dirty="0" smtClean="0"/>
              <a:t>. PHÉP CỘNG HAI SỐ NGUYÊN KHÁC DẤU</a:t>
            </a:r>
            <a:endParaRPr lang="en-US" sz="3200" b="1" dirty="0"/>
          </a:p>
        </p:txBody>
      </p:sp>
      <p:sp>
        <p:nvSpPr>
          <p:cNvPr id="89" name="TextBox 88"/>
          <p:cNvSpPr txBox="1"/>
          <p:nvPr/>
        </p:nvSpPr>
        <p:spPr>
          <a:xfrm>
            <a:off x="1210999" y="2606749"/>
            <a:ext cx="30080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= (– 40) + 44 </a:t>
            </a:r>
            <a:endParaRPr lang="en-US" sz="2800" dirty="0"/>
          </a:p>
        </p:txBody>
      </p:sp>
      <p:sp>
        <p:nvSpPr>
          <p:cNvPr id="97" name="TextBox 96"/>
          <p:cNvSpPr txBox="1"/>
          <p:nvPr/>
        </p:nvSpPr>
        <p:spPr>
          <a:xfrm>
            <a:off x="1264449" y="3064321"/>
            <a:ext cx="8189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= 4 </a:t>
            </a:r>
            <a:endParaRPr lang="en-US" sz="2800" dirty="0"/>
          </a:p>
        </p:txBody>
      </p:sp>
      <p:sp>
        <p:nvSpPr>
          <p:cNvPr id="98" name="TextBox 97"/>
          <p:cNvSpPr txBox="1"/>
          <p:nvPr/>
        </p:nvSpPr>
        <p:spPr>
          <a:xfrm>
            <a:off x="1210999" y="2143924"/>
            <a:ext cx="34111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= [</a:t>
            </a:r>
            <a:r>
              <a:rPr lang="en-US" sz="2800" dirty="0" smtClean="0"/>
              <a:t>(–17) + (–23)] + 44 </a:t>
            </a:r>
            <a:endParaRPr lang="en-US" sz="2800" dirty="0"/>
          </a:p>
        </p:txBody>
      </p:sp>
      <p:sp>
        <p:nvSpPr>
          <p:cNvPr id="99" name="TextBox 98"/>
          <p:cNvSpPr txBox="1"/>
          <p:nvPr/>
        </p:nvSpPr>
        <p:spPr>
          <a:xfrm>
            <a:off x="273217" y="1040046"/>
            <a:ext cx="46336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70C0"/>
                </a:solidFill>
              </a:rPr>
              <a:t>Ví</a:t>
            </a:r>
            <a:r>
              <a:rPr lang="en-US" sz="2800" b="1" dirty="0" smtClean="0">
                <a:solidFill>
                  <a:srgbClr val="0070C0"/>
                </a:solidFill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</a:rPr>
              <a:t>dụ</a:t>
            </a:r>
            <a:r>
              <a:rPr lang="en-US" sz="2800" b="1" dirty="0" smtClean="0">
                <a:solidFill>
                  <a:srgbClr val="0070C0"/>
                </a:solidFill>
              </a:rPr>
              <a:t>: </a:t>
            </a:r>
            <a:r>
              <a:rPr lang="en-US" sz="2800" b="1" dirty="0" err="1" smtClean="0">
                <a:solidFill>
                  <a:srgbClr val="0070C0"/>
                </a:solidFill>
              </a:rPr>
              <a:t>Tính</a:t>
            </a:r>
            <a:r>
              <a:rPr lang="en-US" sz="2800" b="1" dirty="0" smtClean="0">
                <a:solidFill>
                  <a:srgbClr val="0070C0"/>
                </a:solidFill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</a:rPr>
              <a:t>một</a:t>
            </a:r>
            <a:r>
              <a:rPr lang="en-US" sz="2800" b="1" dirty="0" smtClean="0">
                <a:solidFill>
                  <a:srgbClr val="0070C0"/>
                </a:solidFill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</a:rPr>
              <a:t>cách</a:t>
            </a:r>
            <a:r>
              <a:rPr lang="en-US" sz="2800" b="1" dirty="0" smtClean="0">
                <a:solidFill>
                  <a:srgbClr val="0070C0"/>
                </a:solidFill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</a:rPr>
              <a:t>hợp</a:t>
            </a:r>
            <a:r>
              <a:rPr lang="en-US" sz="2800" b="1" dirty="0" smtClean="0">
                <a:solidFill>
                  <a:srgbClr val="0070C0"/>
                </a:solidFill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</a:rPr>
              <a:t>lí</a:t>
            </a:r>
            <a:endParaRPr lang="en-US" sz="2800" b="1" dirty="0">
              <a:solidFill>
                <a:srgbClr val="0070C0"/>
              </a:solidFill>
            </a:endParaRPr>
          </a:p>
        </p:txBody>
      </p:sp>
      <p:sp>
        <p:nvSpPr>
          <p:cNvPr id="100" name="Google Shape;12325;p85"/>
          <p:cNvSpPr/>
          <p:nvPr/>
        </p:nvSpPr>
        <p:spPr>
          <a:xfrm>
            <a:off x="466737" y="3777502"/>
            <a:ext cx="484508" cy="475989"/>
          </a:xfrm>
          <a:custGeom>
            <a:avLst/>
            <a:gdLst/>
            <a:ahLst/>
            <a:cxnLst/>
            <a:rect l="l" t="t" r="r" b="b"/>
            <a:pathLst>
              <a:path w="11478" h="11413" extrusionOk="0">
                <a:moveTo>
                  <a:pt x="1401" y="515"/>
                </a:moveTo>
                <a:cubicBezTo>
                  <a:pt x="1616" y="515"/>
                  <a:pt x="1834" y="595"/>
                  <a:pt x="2000" y="756"/>
                </a:cubicBezTo>
                <a:lnTo>
                  <a:pt x="2548" y="1304"/>
                </a:lnTo>
                <a:lnTo>
                  <a:pt x="1358" y="2494"/>
                </a:lnTo>
                <a:lnTo>
                  <a:pt x="810" y="1947"/>
                </a:lnTo>
                <a:cubicBezTo>
                  <a:pt x="476" y="1625"/>
                  <a:pt x="476" y="1078"/>
                  <a:pt x="810" y="756"/>
                </a:cubicBezTo>
                <a:cubicBezTo>
                  <a:pt x="971" y="595"/>
                  <a:pt x="1185" y="515"/>
                  <a:pt x="1401" y="515"/>
                </a:cubicBezTo>
                <a:close/>
                <a:moveTo>
                  <a:pt x="2798" y="1566"/>
                </a:moveTo>
                <a:lnTo>
                  <a:pt x="3251" y="2006"/>
                </a:lnTo>
                <a:lnTo>
                  <a:pt x="2655" y="2602"/>
                </a:lnTo>
                <a:lnTo>
                  <a:pt x="2060" y="3197"/>
                </a:lnTo>
                <a:lnTo>
                  <a:pt x="1608" y="2756"/>
                </a:lnTo>
                <a:lnTo>
                  <a:pt x="2798" y="1566"/>
                </a:lnTo>
                <a:close/>
                <a:moveTo>
                  <a:pt x="10132" y="9031"/>
                </a:moveTo>
                <a:lnTo>
                  <a:pt x="10811" y="10757"/>
                </a:lnTo>
                <a:lnTo>
                  <a:pt x="9085" y="10091"/>
                </a:lnTo>
                <a:lnTo>
                  <a:pt x="10132" y="9031"/>
                </a:lnTo>
                <a:close/>
                <a:moveTo>
                  <a:pt x="4036" y="5685"/>
                </a:moveTo>
                <a:lnTo>
                  <a:pt x="5763" y="7412"/>
                </a:lnTo>
                <a:lnTo>
                  <a:pt x="5418" y="7757"/>
                </a:lnTo>
                <a:lnTo>
                  <a:pt x="5001" y="7340"/>
                </a:lnTo>
                <a:cubicBezTo>
                  <a:pt x="4965" y="7299"/>
                  <a:pt x="4920" y="7278"/>
                  <a:pt x="4876" y="7278"/>
                </a:cubicBezTo>
                <a:cubicBezTo>
                  <a:pt x="4831" y="7278"/>
                  <a:pt x="4787" y="7299"/>
                  <a:pt x="4751" y="7340"/>
                </a:cubicBezTo>
                <a:cubicBezTo>
                  <a:pt x="4679" y="7412"/>
                  <a:pt x="4679" y="7519"/>
                  <a:pt x="4751" y="7590"/>
                </a:cubicBezTo>
                <a:lnTo>
                  <a:pt x="5168" y="8007"/>
                </a:lnTo>
                <a:lnTo>
                  <a:pt x="4763" y="8412"/>
                </a:lnTo>
                <a:lnTo>
                  <a:pt x="3822" y="7471"/>
                </a:lnTo>
                <a:cubicBezTo>
                  <a:pt x="3786" y="7436"/>
                  <a:pt x="3742" y="7418"/>
                  <a:pt x="3697" y="7418"/>
                </a:cubicBezTo>
                <a:cubicBezTo>
                  <a:pt x="3652" y="7418"/>
                  <a:pt x="3608" y="7436"/>
                  <a:pt x="3572" y="7471"/>
                </a:cubicBezTo>
                <a:cubicBezTo>
                  <a:pt x="3501" y="7543"/>
                  <a:pt x="3501" y="7650"/>
                  <a:pt x="3572" y="7721"/>
                </a:cubicBezTo>
                <a:lnTo>
                  <a:pt x="4513" y="8662"/>
                </a:lnTo>
                <a:lnTo>
                  <a:pt x="4108" y="9067"/>
                </a:lnTo>
                <a:lnTo>
                  <a:pt x="3691" y="8638"/>
                </a:lnTo>
                <a:cubicBezTo>
                  <a:pt x="3655" y="8602"/>
                  <a:pt x="3611" y="8584"/>
                  <a:pt x="3566" y="8584"/>
                </a:cubicBezTo>
                <a:cubicBezTo>
                  <a:pt x="3521" y="8584"/>
                  <a:pt x="3477" y="8602"/>
                  <a:pt x="3441" y="8638"/>
                </a:cubicBezTo>
                <a:cubicBezTo>
                  <a:pt x="3358" y="8721"/>
                  <a:pt x="3358" y="8817"/>
                  <a:pt x="3441" y="8900"/>
                </a:cubicBezTo>
                <a:lnTo>
                  <a:pt x="3858" y="9317"/>
                </a:lnTo>
                <a:lnTo>
                  <a:pt x="3453" y="9710"/>
                </a:lnTo>
                <a:lnTo>
                  <a:pt x="3036" y="9293"/>
                </a:lnTo>
                <a:cubicBezTo>
                  <a:pt x="3001" y="9257"/>
                  <a:pt x="2956" y="9239"/>
                  <a:pt x="2911" y="9239"/>
                </a:cubicBezTo>
                <a:cubicBezTo>
                  <a:pt x="2867" y="9239"/>
                  <a:pt x="2822" y="9257"/>
                  <a:pt x="2786" y="9293"/>
                </a:cubicBezTo>
                <a:cubicBezTo>
                  <a:pt x="2703" y="9376"/>
                  <a:pt x="2703" y="9471"/>
                  <a:pt x="2786" y="9555"/>
                </a:cubicBezTo>
                <a:lnTo>
                  <a:pt x="3203" y="9972"/>
                </a:lnTo>
                <a:lnTo>
                  <a:pt x="2798" y="10364"/>
                </a:lnTo>
                <a:lnTo>
                  <a:pt x="1858" y="9436"/>
                </a:lnTo>
                <a:cubicBezTo>
                  <a:pt x="1822" y="9394"/>
                  <a:pt x="1777" y="9373"/>
                  <a:pt x="1733" y="9373"/>
                </a:cubicBezTo>
                <a:cubicBezTo>
                  <a:pt x="1688" y="9373"/>
                  <a:pt x="1643" y="9394"/>
                  <a:pt x="1608" y="9436"/>
                </a:cubicBezTo>
                <a:cubicBezTo>
                  <a:pt x="1536" y="9507"/>
                  <a:pt x="1536" y="9614"/>
                  <a:pt x="1608" y="9686"/>
                </a:cubicBezTo>
                <a:lnTo>
                  <a:pt x="2548" y="10626"/>
                </a:lnTo>
                <a:lnTo>
                  <a:pt x="2191" y="10984"/>
                </a:lnTo>
                <a:cubicBezTo>
                  <a:pt x="2155" y="11007"/>
                  <a:pt x="2096" y="11043"/>
                  <a:pt x="2048" y="11043"/>
                </a:cubicBezTo>
                <a:cubicBezTo>
                  <a:pt x="2012" y="11043"/>
                  <a:pt x="1953" y="11019"/>
                  <a:pt x="1917" y="10984"/>
                </a:cubicBezTo>
                <a:lnTo>
                  <a:pt x="465" y="9519"/>
                </a:lnTo>
                <a:cubicBezTo>
                  <a:pt x="381" y="9448"/>
                  <a:pt x="381" y="9329"/>
                  <a:pt x="465" y="9257"/>
                </a:cubicBezTo>
                <a:lnTo>
                  <a:pt x="4036" y="5685"/>
                </a:lnTo>
                <a:close/>
                <a:moveTo>
                  <a:pt x="9428" y="0"/>
                </a:moveTo>
                <a:cubicBezTo>
                  <a:pt x="9290" y="0"/>
                  <a:pt x="9150" y="54"/>
                  <a:pt x="9037" y="161"/>
                </a:cubicBezTo>
                <a:lnTo>
                  <a:pt x="6299" y="2899"/>
                </a:lnTo>
                <a:cubicBezTo>
                  <a:pt x="6227" y="2971"/>
                  <a:pt x="6227" y="3078"/>
                  <a:pt x="6299" y="3149"/>
                </a:cubicBezTo>
                <a:cubicBezTo>
                  <a:pt x="6334" y="3185"/>
                  <a:pt x="6379" y="3203"/>
                  <a:pt x="6424" y="3203"/>
                </a:cubicBezTo>
                <a:cubicBezTo>
                  <a:pt x="6468" y="3203"/>
                  <a:pt x="6513" y="3185"/>
                  <a:pt x="6549" y="3149"/>
                </a:cubicBezTo>
                <a:lnTo>
                  <a:pt x="9287" y="411"/>
                </a:lnTo>
                <a:cubicBezTo>
                  <a:pt x="9323" y="387"/>
                  <a:pt x="9382" y="351"/>
                  <a:pt x="9418" y="351"/>
                </a:cubicBezTo>
                <a:cubicBezTo>
                  <a:pt x="9466" y="351"/>
                  <a:pt x="9525" y="363"/>
                  <a:pt x="9561" y="411"/>
                </a:cubicBezTo>
                <a:lnTo>
                  <a:pt x="11013" y="1875"/>
                </a:lnTo>
                <a:cubicBezTo>
                  <a:pt x="11049" y="1899"/>
                  <a:pt x="11073" y="1959"/>
                  <a:pt x="11073" y="2006"/>
                </a:cubicBezTo>
                <a:cubicBezTo>
                  <a:pt x="11073" y="2054"/>
                  <a:pt x="11061" y="2113"/>
                  <a:pt x="11013" y="2137"/>
                </a:cubicBezTo>
                <a:lnTo>
                  <a:pt x="10656" y="2494"/>
                </a:lnTo>
                <a:lnTo>
                  <a:pt x="9716" y="1554"/>
                </a:lnTo>
                <a:cubicBezTo>
                  <a:pt x="9680" y="1518"/>
                  <a:pt x="9635" y="1500"/>
                  <a:pt x="9591" y="1500"/>
                </a:cubicBezTo>
                <a:cubicBezTo>
                  <a:pt x="9546" y="1500"/>
                  <a:pt x="9501" y="1518"/>
                  <a:pt x="9466" y="1554"/>
                </a:cubicBezTo>
                <a:cubicBezTo>
                  <a:pt x="9394" y="1637"/>
                  <a:pt x="9394" y="1732"/>
                  <a:pt x="9466" y="1816"/>
                </a:cubicBezTo>
                <a:lnTo>
                  <a:pt x="10406" y="2744"/>
                </a:lnTo>
                <a:lnTo>
                  <a:pt x="10001" y="3149"/>
                </a:lnTo>
                <a:lnTo>
                  <a:pt x="9585" y="2733"/>
                </a:lnTo>
                <a:cubicBezTo>
                  <a:pt x="9549" y="2697"/>
                  <a:pt x="9504" y="2679"/>
                  <a:pt x="9460" y="2679"/>
                </a:cubicBezTo>
                <a:cubicBezTo>
                  <a:pt x="9415" y="2679"/>
                  <a:pt x="9370" y="2697"/>
                  <a:pt x="9335" y="2733"/>
                </a:cubicBezTo>
                <a:cubicBezTo>
                  <a:pt x="9263" y="2804"/>
                  <a:pt x="9263" y="2911"/>
                  <a:pt x="9335" y="2983"/>
                </a:cubicBezTo>
                <a:lnTo>
                  <a:pt x="9751" y="3399"/>
                </a:lnTo>
                <a:lnTo>
                  <a:pt x="9347" y="3804"/>
                </a:lnTo>
                <a:lnTo>
                  <a:pt x="8930" y="3387"/>
                </a:lnTo>
                <a:cubicBezTo>
                  <a:pt x="8894" y="3352"/>
                  <a:pt x="8850" y="3334"/>
                  <a:pt x="8805" y="3334"/>
                </a:cubicBezTo>
                <a:cubicBezTo>
                  <a:pt x="8760" y="3334"/>
                  <a:pt x="8716" y="3352"/>
                  <a:pt x="8680" y="3387"/>
                </a:cubicBezTo>
                <a:cubicBezTo>
                  <a:pt x="8597" y="3459"/>
                  <a:pt x="8597" y="3566"/>
                  <a:pt x="8680" y="3637"/>
                </a:cubicBezTo>
                <a:lnTo>
                  <a:pt x="9097" y="4054"/>
                </a:lnTo>
                <a:lnTo>
                  <a:pt x="8692" y="4459"/>
                </a:lnTo>
                <a:lnTo>
                  <a:pt x="7751" y="3518"/>
                </a:lnTo>
                <a:cubicBezTo>
                  <a:pt x="7715" y="3483"/>
                  <a:pt x="7671" y="3465"/>
                  <a:pt x="7626" y="3465"/>
                </a:cubicBezTo>
                <a:cubicBezTo>
                  <a:pt x="7581" y="3465"/>
                  <a:pt x="7537" y="3483"/>
                  <a:pt x="7501" y="3518"/>
                </a:cubicBezTo>
                <a:cubicBezTo>
                  <a:pt x="7430" y="3602"/>
                  <a:pt x="7430" y="3697"/>
                  <a:pt x="7501" y="3780"/>
                </a:cubicBezTo>
                <a:lnTo>
                  <a:pt x="8442" y="4709"/>
                </a:lnTo>
                <a:lnTo>
                  <a:pt x="8037" y="5114"/>
                </a:lnTo>
                <a:lnTo>
                  <a:pt x="7620" y="4697"/>
                </a:lnTo>
                <a:cubicBezTo>
                  <a:pt x="7584" y="4661"/>
                  <a:pt x="7540" y="4644"/>
                  <a:pt x="7495" y="4644"/>
                </a:cubicBezTo>
                <a:cubicBezTo>
                  <a:pt x="7451" y="4644"/>
                  <a:pt x="7406" y="4661"/>
                  <a:pt x="7370" y="4697"/>
                </a:cubicBezTo>
                <a:cubicBezTo>
                  <a:pt x="7287" y="4769"/>
                  <a:pt x="7287" y="4876"/>
                  <a:pt x="7370" y="4947"/>
                </a:cubicBezTo>
                <a:lnTo>
                  <a:pt x="7787" y="5364"/>
                </a:lnTo>
                <a:lnTo>
                  <a:pt x="7442" y="5709"/>
                </a:lnTo>
                <a:lnTo>
                  <a:pt x="5715" y="3983"/>
                </a:lnTo>
                <a:lnTo>
                  <a:pt x="6037" y="3661"/>
                </a:lnTo>
                <a:cubicBezTo>
                  <a:pt x="6120" y="3578"/>
                  <a:pt x="6120" y="3483"/>
                  <a:pt x="6037" y="3399"/>
                </a:cubicBezTo>
                <a:cubicBezTo>
                  <a:pt x="6001" y="3364"/>
                  <a:pt x="5956" y="3346"/>
                  <a:pt x="5912" y="3346"/>
                </a:cubicBezTo>
                <a:cubicBezTo>
                  <a:pt x="5867" y="3346"/>
                  <a:pt x="5822" y="3364"/>
                  <a:pt x="5787" y="3399"/>
                </a:cubicBezTo>
                <a:lnTo>
                  <a:pt x="5465" y="3733"/>
                </a:lnTo>
                <a:lnTo>
                  <a:pt x="2239" y="506"/>
                </a:lnTo>
                <a:cubicBezTo>
                  <a:pt x="2012" y="280"/>
                  <a:pt x="1715" y="161"/>
                  <a:pt x="1381" y="161"/>
                </a:cubicBezTo>
                <a:cubicBezTo>
                  <a:pt x="1072" y="161"/>
                  <a:pt x="762" y="280"/>
                  <a:pt x="536" y="506"/>
                </a:cubicBezTo>
                <a:cubicBezTo>
                  <a:pt x="310" y="732"/>
                  <a:pt x="191" y="1030"/>
                  <a:pt x="191" y="1351"/>
                </a:cubicBezTo>
                <a:cubicBezTo>
                  <a:pt x="191" y="1661"/>
                  <a:pt x="310" y="1971"/>
                  <a:pt x="536" y="2197"/>
                </a:cubicBezTo>
                <a:lnTo>
                  <a:pt x="3774" y="5447"/>
                </a:lnTo>
                <a:lnTo>
                  <a:pt x="203" y="9019"/>
                </a:lnTo>
                <a:cubicBezTo>
                  <a:pt x="0" y="9221"/>
                  <a:pt x="0" y="9567"/>
                  <a:pt x="203" y="9793"/>
                </a:cubicBezTo>
                <a:lnTo>
                  <a:pt x="1667" y="11246"/>
                </a:lnTo>
                <a:cubicBezTo>
                  <a:pt x="1774" y="11353"/>
                  <a:pt x="1905" y="11412"/>
                  <a:pt x="2048" y="11412"/>
                </a:cubicBezTo>
                <a:cubicBezTo>
                  <a:pt x="2203" y="11412"/>
                  <a:pt x="2334" y="11353"/>
                  <a:pt x="2441" y="11246"/>
                </a:cubicBezTo>
                <a:lnTo>
                  <a:pt x="6013" y="7674"/>
                </a:lnTo>
                <a:lnTo>
                  <a:pt x="6263" y="7924"/>
                </a:lnTo>
                <a:cubicBezTo>
                  <a:pt x="6299" y="7965"/>
                  <a:pt x="6343" y="7986"/>
                  <a:pt x="6389" y="7986"/>
                </a:cubicBezTo>
                <a:cubicBezTo>
                  <a:pt x="6436" y="7986"/>
                  <a:pt x="6483" y="7965"/>
                  <a:pt x="6525" y="7924"/>
                </a:cubicBezTo>
                <a:cubicBezTo>
                  <a:pt x="6596" y="7852"/>
                  <a:pt x="6596" y="7745"/>
                  <a:pt x="6525" y="7674"/>
                </a:cubicBezTo>
                <a:lnTo>
                  <a:pt x="6168" y="7316"/>
                </a:lnTo>
                <a:cubicBezTo>
                  <a:pt x="6168" y="7305"/>
                  <a:pt x="6144" y="7305"/>
                  <a:pt x="6132" y="7293"/>
                </a:cubicBezTo>
                <a:lnTo>
                  <a:pt x="6096" y="7257"/>
                </a:lnTo>
                <a:lnTo>
                  <a:pt x="2310" y="3471"/>
                </a:lnTo>
                <a:lnTo>
                  <a:pt x="2786" y="2995"/>
                </a:lnTo>
                <a:lnTo>
                  <a:pt x="3084" y="3292"/>
                </a:lnTo>
                <a:cubicBezTo>
                  <a:pt x="3108" y="3316"/>
                  <a:pt x="3155" y="3328"/>
                  <a:pt x="3203" y="3328"/>
                </a:cubicBezTo>
                <a:cubicBezTo>
                  <a:pt x="3239" y="3328"/>
                  <a:pt x="3286" y="3316"/>
                  <a:pt x="3322" y="3292"/>
                </a:cubicBezTo>
                <a:cubicBezTo>
                  <a:pt x="3393" y="3209"/>
                  <a:pt x="3393" y="3114"/>
                  <a:pt x="3322" y="3030"/>
                </a:cubicBezTo>
                <a:lnTo>
                  <a:pt x="3024" y="2733"/>
                </a:lnTo>
                <a:lnTo>
                  <a:pt x="3501" y="2256"/>
                </a:lnTo>
                <a:lnTo>
                  <a:pt x="5358" y="4126"/>
                </a:lnTo>
                <a:lnTo>
                  <a:pt x="7311" y="6066"/>
                </a:lnTo>
                <a:lnTo>
                  <a:pt x="7323" y="6090"/>
                </a:lnTo>
                <a:lnTo>
                  <a:pt x="7334" y="6102"/>
                </a:lnTo>
                <a:lnTo>
                  <a:pt x="9942" y="8710"/>
                </a:lnTo>
                <a:lnTo>
                  <a:pt x="9466" y="9186"/>
                </a:lnTo>
                <a:lnTo>
                  <a:pt x="6846" y="6554"/>
                </a:lnTo>
                <a:lnTo>
                  <a:pt x="5810" y="5519"/>
                </a:lnTo>
                <a:lnTo>
                  <a:pt x="3965" y="3673"/>
                </a:lnTo>
                <a:cubicBezTo>
                  <a:pt x="3923" y="3637"/>
                  <a:pt x="3879" y="3620"/>
                  <a:pt x="3834" y="3620"/>
                </a:cubicBezTo>
                <a:cubicBezTo>
                  <a:pt x="3789" y="3620"/>
                  <a:pt x="3745" y="3637"/>
                  <a:pt x="3703" y="3673"/>
                </a:cubicBezTo>
                <a:cubicBezTo>
                  <a:pt x="3632" y="3745"/>
                  <a:pt x="3632" y="3852"/>
                  <a:pt x="3703" y="3923"/>
                </a:cubicBezTo>
                <a:lnTo>
                  <a:pt x="9239" y="9460"/>
                </a:lnTo>
                <a:lnTo>
                  <a:pt x="8763" y="9936"/>
                </a:lnTo>
                <a:lnTo>
                  <a:pt x="7096" y="8269"/>
                </a:lnTo>
                <a:cubicBezTo>
                  <a:pt x="7061" y="8233"/>
                  <a:pt x="7016" y="8215"/>
                  <a:pt x="6971" y="8215"/>
                </a:cubicBezTo>
                <a:cubicBezTo>
                  <a:pt x="6927" y="8215"/>
                  <a:pt x="6882" y="8233"/>
                  <a:pt x="6846" y="8269"/>
                </a:cubicBezTo>
                <a:cubicBezTo>
                  <a:pt x="6775" y="8340"/>
                  <a:pt x="6775" y="8448"/>
                  <a:pt x="6846" y="8519"/>
                </a:cubicBezTo>
                <a:lnTo>
                  <a:pt x="8632" y="10305"/>
                </a:lnTo>
                <a:cubicBezTo>
                  <a:pt x="8644" y="10329"/>
                  <a:pt x="8680" y="10341"/>
                  <a:pt x="8692" y="10353"/>
                </a:cubicBezTo>
                <a:lnTo>
                  <a:pt x="10799" y="11174"/>
                </a:lnTo>
                <a:cubicBezTo>
                  <a:pt x="10835" y="11186"/>
                  <a:pt x="10883" y="11186"/>
                  <a:pt x="10906" y="11186"/>
                </a:cubicBezTo>
                <a:cubicBezTo>
                  <a:pt x="10990" y="11186"/>
                  <a:pt x="11061" y="11162"/>
                  <a:pt x="11121" y="11103"/>
                </a:cubicBezTo>
                <a:cubicBezTo>
                  <a:pt x="11192" y="11019"/>
                  <a:pt x="11228" y="10900"/>
                  <a:pt x="11180" y="10805"/>
                </a:cubicBezTo>
                <a:lnTo>
                  <a:pt x="10359" y="8686"/>
                </a:lnTo>
                <a:cubicBezTo>
                  <a:pt x="10347" y="8662"/>
                  <a:pt x="10323" y="8638"/>
                  <a:pt x="10311" y="8626"/>
                </a:cubicBezTo>
                <a:lnTo>
                  <a:pt x="7692" y="6007"/>
                </a:lnTo>
                <a:lnTo>
                  <a:pt x="11264" y="2435"/>
                </a:lnTo>
                <a:cubicBezTo>
                  <a:pt x="11478" y="2185"/>
                  <a:pt x="11478" y="1840"/>
                  <a:pt x="11264" y="1625"/>
                </a:cubicBezTo>
                <a:lnTo>
                  <a:pt x="9811" y="161"/>
                </a:lnTo>
                <a:cubicBezTo>
                  <a:pt x="9704" y="54"/>
                  <a:pt x="9567" y="0"/>
                  <a:pt x="9428" y="0"/>
                </a:cubicBezTo>
                <a:close/>
              </a:path>
            </a:pathLst>
          </a:custGeom>
          <a:solidFill>
            <a:srgbClr val="657E9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800"/>
          </a:p>
        </p:txBody>
      </p:sp>
      <p:sp>
        <p:nvSpPr>
          <p:cNvPr id="101" name="TextBox 100"/>
          <p:cNvSpPr txBox="1"/>
          <p:nvPr/>
        </p:nvSpPr>
        <p:spPr>
          <a:xfrm>
            <a:off x="1380261" y="3723108"/>
            <a:ext cx="33116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solidFill>
                  <a:srgbClr val="0070C0"/>
                </a:solidFill>
              </a:rPr>
              <a:t>Tính</a:t>
            </a:r>
            <a:r>
              <a:rPr lang="en-US" sz="2800" b="1" dirty="0" smtClean="0">
                <a:solidFill>
                  <a:srgbClr val="0070C0"/>
                </a:solidFill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</a:rPr>
              <a:t>một</a:t>
            </a:r>
            <a:r>
              <a:rPr lang="en-US" sz="2800" b="1" dirty="0" smtClean="0">
                <a:solidFill>
                  <a:srgbClr val="0070C0"/>
                </a:solidFill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</a:rPr>
              <a:t>cách</a:t>
            </a:r>
            <a:r>
              <a:rPr lang="en-US" sz="2800" b="1" dirty="0" smtClean="0">
                <a:solidFill>
                  <a:srgbClr val="0070C0"/>
                </a:solidFill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</a:rPr>
              <a:t>hợp</a:t>
            </a:r>
            <a:r>
              <a:rPr lang="en-US" sz="2800" b="1" dirty="0" smtClean="0">
                <a:solidFill>
                  <a:srgbClr val="0070C0"/>
                </a:solidFill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</a:rPr>
              <a:t>lí</a:t>
            </a:r>
            <a:r>
              <a:rPr lang="en-US" sz="2800" b="1" dirty="0" smtClean="0">
                <a:solidFill>
                  <a:srgbClr val="0070C0"/>
                </a:solidFill>
              </a:rPr>
              <a:t> </a:t>
            </a:r>
            <a:endParaRPr lang="en-US" sz="2800" b="1" dirty="0">
              <a:solidFill>
                <a:srgbClr val="0070C0"/>
              </a:solidFill>
            </a:endParaRPr>
          </a:p>
        </p:txBody>
      </p:sp>
      <p:sp>
        <p:nvSpPr>
          <p:cNvPr id="102" name="Oval 101"/>
          <p:cNvSpPr/>
          <p:nvPr/>
        </p:nvSpPr>
        <p:spPr>
          <a:xfrm>
            <a:off x="985680" y="3840888"/>
            <a:ext cx="360145" cy="329086"/>
          </a:xfrm>
          <a:prstGeom prst="ellipse">
            <a:avLst/>
          </a:prstGeom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03" name="TextBox 102"/>
          <p:cNvSpPr txBox="1"/>
          <p:nvPr/>
        </p:nvSpPr>
        <p:spPr>
          <a:xfrm>
            <a:off x="1002954" y="4496501"/>
            <a:ext cx="27311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70C0"/>
                </a:solidFill>
              </a:rPr>
              <a:t>a) </a:t>
            </a:r>
            <a:r>
              <a:rPr lang="en-US" sz="2800" dirty="0" smtClean="0"/>
              <a:t>51 + (–97</a:t>
            </a:r>
            <a:r>
              <a:rPr lang="en-US" sz="2800" dirty="0" smtClean="0">
                <a:sym typeface="Wingdings" panose="05000000000000000000" pitchFamily="2" charset="2"/>
              </a:rPr>
              <a:t>) + 49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104" name="TextBox 103"/>
          <p:cNvSpPr txBox="1"/>
          <p:nvPr/>
        </p:nvSpPr>
        <p:spPr>
          <a:xfrm>
            <a:off x="1264449" y="5153209"/>
            <a:ext cx="32686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= </a:t>
            </a:r>
            <a:r>
              <a:rPr lang="en-US" sz="2800" dirty="0"/>
              <a:t> [</a:t>
            </a:r>
            <a:r>
              <a:rPr lang="en-US" sz="2800" dirty="0" smtClean="0"/>
              <a:t>51 + 49] + (</a:t>
            </a:r>
            <a:r>
              <a:rPr lang="en-US" sz="2800" dirty="0" smtClean="0">
                <a:sym typeface="Wingdings" panose="05000000000000000000" pitchFamily="2" charset="2"/>
              </a:rPr>
              <a:t>–97)</a:t>
            </a:r>
            <a:endParaRPr lang="en-US" sz="2800" dirty="0"/>
          </a:p>
        </p:txBody>
      </p:sp>
      <p:sp>
        <p:nvSpPr>
          <p:cNvPr id="105" name="Rectangle 104"/>
          <p:cNvSpPr/>
          <p:nvPr/>
        </p:nvSpPr>
        <p:spPr>
          <a:xfrm>
            <a:off x="1264449" y="5735642"/>
            <a:ext cx="21002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/>
              <a:t>= 100 + (</a:t>
            </a:r>
            <a:r>
              <a:rPr lang="en-US" sz="2800" dirty="0" smtClean="0">
                <a:sym typeface="Wingdings" panose="05000000000000000000" pitchFamily="2" charset="2"/>
              </a:rPr>
              <a:t>–97)</a:t>
            </a:r>
            <a:endParaRPr lang="en-US" sz="2800" dirty="0"/>
          </a:p>
        </p:txBody>
      </p:sp>
      <p:sp>
        <p:nvSpPr>
          <p:cNvPr id="106" name="TextBox 105"/>
          <p:cNvSpPr txBox="1"/>
          <p:nvPr/>
        </p:nvSpPr>
        <p:spPr>
          <a:xfrm>
            <a:off x="7124554" y="4496501"/>
            <a:ext cx="37240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</a:rPr>
              <a:t>b</a:t>
            </a:r>
            <a:r>
              <a:rPr lang="en-US" sz="2800" b="1" dirty="0" smtClean="0">
                <a:solidFill>
                  <a:srgbClr val="0070C0"/>
                </a:solidFill>
              </a:rPr>
              <a:t>)  </a:t>
            </a:r>
            <a:r>
              <a:rPr lang="en-US" sz="2800" dirty="0" smtClean="0"/>
              <a:t>65</a:t>
            </a:r>
            <a:r>
              <a:rPr lang="en-US" sz="2800" dirty="0" smtClean="0">
                <a:sym typeface="Wingdings" panose="05000000000000000000" pitchFamily="2" charset="2"/>
              </a:rPr>
              <a:t> + (–42) </a:t>
            </a:r>
            <a:r>
              <a:rPr lang="en-US" sz="2800" dirty="0">
                <a:sym typeface="Wingdings" panose="05000000000000000000" pitchFamily="2" charset="2"/>
              </a:rPr>
              <a:t>+ (– </a:t>
            </a:r>
            <a:r>
              <a:rPr lang="en-US" sz="2800" dirty="0" smtClean="0">
                <a:sym typeface="Wingdings" panose="05000000000000000000" pitchFamily="2" charset="2"/>
              </a:rPr>
              <a:t>65)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107" name="TextBox 106"/>
          <p:cNvSpPr txBox="1"/>
          <p:nvPr/>
        </p:nvSpPr>
        <p:spPr>
          <a:xfrm>
            <a:off x="7528320" y="5003473"/>
            <a:ext cx="38198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= [65 + (</a:t>
            </a:r>
            <a:r>
              <a:rPr lang="en-US" sz="2800" dirty="0" smtClean="0">
                <a:sym typeface="Wingdings" panose="05000000000000000000" pitchFamily="2" charset="2"/>
              </a:rPr>
              <a:t>–65)] + (–42)</a:t>
            </a:r>
            <a:r>
              <a:rPr lang="en-US" sz="2800" dirty="0" smtClean="0"/>
              <a:t>  </a:t>
            </a:r>
            <a:endParaRPr lang="en-US" sz="2800" dirty="0"/>
          </a:p>
        </p:txBody>
      </p:sp>
      <p:sp>
        <p:nvSpPr>
          <p:cNvPr id="108" name="Rectangle 107"/>
          <p:cNvSpPr/>
          <p:nvPr/>
        </p:nvSpPr>
        <p:spPr>
          <a:xfrm>
            <a:off x="7528320" y="5663606"/>
            <a:ext cx="18982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/>
              <a:t>= 0 + (– 42) </a:t>
            </a:r>
            <a:endParaRPr lang="en-US" sz="2800" dirty="0"/>
          </a:p>
        </p:txBody>
      </p:sp>
      <p:sp>
        <p:nvSpPr>
          <p:cNvPr id="28" name="TextBox 27"/>
          <p:cNvSpPr txBox="1"/>
          <p:nvPr/>
        </p:nvSpPr>
        <p:spPr>
          <a:xfrm>
            <a:off x="6026531" y="1499983"/>
            <a:ext cx="40983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70C0"/>
                </a:solidFill>
              </a:rPr>
              <a:t>          b)</a:t>
            </a:r>
            <a:r>
              <a:rPr lang="en-US" sz="2800" dirty="0" smtClean="0">
                <a:solidFill>
                  <a:srgbClr val="0070C0"/>
                </a:solidFill>
              </a:rPr>
              <a:t> </a:t>
            </a:r>
            <a:r>
              <a:rPr lang="en-US" sz="2800" dirty="0" smtClean="0"/>
              <a:t>(–</a:t>
            </a:r>
            <a:r>
              <a:rPr lang="en-US" sz="2800" dirty="0" smtClean="0">
                <a:sym typeface="Wingdings" panose="05000000000000000000" pitchFamily="2" charset="2"/>
              </a:rPr>
              <a:t>39) + (</a:t>
            </a:r>
            <a:r>
              <a:rPr lang="en-US" sz="2800" dirty="0"/>
              <a:t>–</a:t>
            </a:r>
            <a:r>
              <a:rPr lang="en-US" sz="2800" dirty="0" smtClean="0">
                <a:sym typeface="Wingdings" panose="05000000000000000000" pitchFamily="2" charset="2"/>
              </a:rPr>
              <a:t>16)</a:t>
            </a:r>
            <a:r>
              <a:rPr lang="en-US" sz="2800" dirty="0" smtClean="0"/>
              <a:t> + 39</a:t>
            </a:r>
            <a:r>
              <a:rPr lang="en-US" sz="2800" dirty="0" smtClean="0">
                <a:sym typeface="Wingdings" panose="05000000000000000000" pitchFamily="2" charset="2"/>
              </a:rPr>
              <a:t> </a:t>
            </a:r>
            <a:r>
              <a:rPr lang="en-US" sz="2800" dirty="0" smtClean="0"/>
              <a:t>  </a:t>
            </a:r>
            <a:endParaRPr lang="en-US" sz="2800" dirty="0"/>
          </a:p>
        </p:txBody>
      </p:sp>
      <p:sp>
        <p:nvSpPr>
          <p:cNvPr id="29" name="TextBox 28"/>
          <p:cNvSpPr txBox="1"/>
          <p:nvPr/>
        </p:nvSpPr>
        <p:spPr>
          <a:xfrm>
            <a:off x="6966556" y="2692706"/>
            <a:ext cx="42816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= (–16) + [(–39) + 39] </a:t>
            </a:r>
            <a:endParaRPr lang="en-US" sz="2800" dirty="0"/>
          </a:p>
        </p:txBody>
      </p:sp>
      <p:sp>
        <p:nvSpPr>
          <p:cNvPr id="30" name="TextBox 29"/>
          <p:cNvSpPr txBox="1"/>
          <p:nvPr/>
        </p:nvSpPr>
        <p:spPr>
          <a:xfrm>
            <a:off x="10165251" y="2649259"/>
            <a:ext cx="20403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7030A0"/>
                </a:solidFill>
              </a:rPr>
              <a:t>(</a:t>
            </a:r>
            <a:r>
              <a:rPr lang="en-US" sz="2800" dirty="0" err="1" smtClean="0">
                <a:solidFill>
                  <a:srgbClr val="7030A0"/>
                </a:solidFill>
              </a:rPr>
              <a:t>tc</a:t>
            </a:r>
            <a:r>
              <a:rPr lang="en-US" sz="2800" dirty="0" smtClean="0">
                <a:solidFill>
                  <a:srgbClr val="7030A0"/>
                </a:solidFill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</a:rPr>
              <a:t>kết</a:t>
            </a:r>
            <a:r>
              <a:rPr lang="en-US" sz="2800" dirty="0" smtClean="0">
                <a:solidFill>
                  <a:srgbClr val="7030A0"/>
                </a:solidFill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</a:rPr>
              <a:t>hợp</a:t>
            </a:r>
            <a:r>
              <a:rPr lang="en-US" sz="2800" dirty="0" smtClean="0">
                <a:solidFill>
                  <a:srgbClr val="7030A0"/>
                </a:solidFill>
              </a:rPr>
              <a:t>) </a:t>
            </a:r>
            <a:endParaRPr lang="en-US" sz="2800" dirty="0">
              <a:solidFill>
                <a:srgbClr val="7030A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000276" y="2113154"/>
            <a:ext cx="34111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= </a:t>
            </a:r>
            <a:r>
              <a:rPr lang="en-US" sz="2800" dirty="0" smtClean="0"/>
              <a:t>(–16) + (–39) + 39]  </a:t>
            </a:r>
            <a:endParaRPr lang="en-US" sz="2800" dirty="0"/>
          </a:p>
        </p:txBody>
      </p:sp>
      <p:sp>
        <p:nvSpPr>
          <p:cNvPr id="43" name="TextBox 42"/>
          <p:cNvSpPr txBox="1"/>
          <p:nvPr/>
        </p:nvSpPr>
        <p:spPr>
          <a:xfrm>
            <a:off x="7018776" y="3208605"/>
            <a:ext cx="19392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= (–16) + 0  </a:t>
            </a:r>
            <a:endParaRPr lang="en-US" sz="2800" dirty="0"/>
          </a:p>
        </p:txBody>
      </p:sp>
      <p:sp>
        <p:nvSpPr>
          <p:cNvPr id="45" name="TextBox 44"/>
          <p:cNvSpPr txBox="1"/>
          <p:nvPr/>
        </p:nvSpPr>
        <p:spPr>
          <a:xfrm>
            <a:off x="7047300" y="3583820"/>
            <a:ext cx="19392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= (–16)  </a:t>
            </a:r>
            <a:endParaRPr lang="en-US" sz="2800" dirty="0"/>
          </a:p>
        </p:txBody>
      </p:sp>
      <p:sp>
        <p:nvSpPr>
          <p:cNvPr id="46" name="Rectangle 45"/>
          <p:cNvSpPr/>
          <p:nvPr/>
        </p:nvSpPr>
        <p:spPr>
          <a:xfrm>
            <a:off x="1264449" y="6258862"/>
            <a:ext cx="6286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/>
              <a:t>= 3</a:t>
            </a:r>
            <a:endParaRPr lang="en-US" sz="2800" dirty="0"/>
          </a:p>
        </p:txBody>
      </p:sp>
      <p:sp>
        <p:nvSpPr>
          <p:cNvPr id="48" name="Rectangle 47"/>
          <p:cNvSpPr/>
          <p:nvPr/>
        </p:nvSpPr>
        <p:spPr>
          <a:xfrm>
            <a:off x="7503544" y="6162682"/>
            <a:ext cx="10727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/>
              <a:t>= – 42</a:t>
            </a:r>
            <a:endParaRPr lang="en-US" sz="2800" dirty="0"/>
          </a:p>
        </p:txBody>
      </p:sp>
      <p:cxnSp>
        <p:nvCxnSpPr>
          <p:cNvPr id="49" name="Straight Connector 48"/>
          <p:cNvCxnSpPr/>
          <p:nvPr/>
        </p:nvCxnSpPr>
        <p:spPr>
          <a:xfrm flipH="1">
            <a:off x="6248400" y="1774970"/>
            <a:ext cx="6609" cy="1948138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flipH="1">
            <a:off x="6255009" y="4660716"/>
            <a:ext cx="6609" cy="1948138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10124897" y="2077779"/>
            <a:ext cx="22422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7030A0"/>
                </a:solidFill>
              </a:rPr>
              <a:t>(</a:t>
            </a:r>
            <a:r>
              <a:rPr lang="en-US" sz="2800" dirty="0" err="1" smtClean="0">
                <a:solidFill>
                  <a:srgbClr val="7030A0"/>
                </a:solidFill>
              </a:rPr>
              <a:t>tc</a:t>
            </a:r>
            <a:r>
              <a:rPr lang="en-US" sz="2800" dirty="0" smtClean="0">
                <a:solidFill>
                  <a:srgbClr val="7030A0"/>
                </a:solidFill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</a:rPr>
              <a:t>giao</a:t>
            </a:r>
            <a:r>
              <a:rPr lang="en-US" sz="2800" dirty="0" smtClean="0">
                <a:solidFill>
                  <a:srgbClr val="7030A0"/>
                </a:solidFill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</a:rPr>
              <a:t>hoán</a:t>
            </a:r>
            <a:r>
              <a:rPr lang="en-US" sz="2800" dirty="0" smtClean="0">
                <a:solidFill>
                  <a:srgbClr val="7030A0"/>
                </a:solidFill>
              </a:rPr>
              <a:t>) </a:t>
            </a:r>
            <a:endParaRPr lang="en-US" sz="2800" dirty="0">
              <a:solidFill>
                <a:srgbClr val="7030A0"/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9532753" y="3156231"/>
            <a:ext cx="26795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7030A0"/>
                </a:solidFill>
              </a:rPr>
              <a:t>(</a:t>
            </a:r>
            <a:r>
              <a:rPr lang="en-US" sz="2800" dirty="0" err="1" smtClean="0">
                <a:solidFill>
                  <a:srgbClr val="7030A0"/>
                </a:solidFill>
              </a:rPr>
              <a:t>cộng</a:t>
            </a:r>
            <a:r>
              <a:rPr lang="en-US" sz="2800" dirty="0" smtClean="0">
                <a:solidFill>
                  <a:srgbClr val="7030A0"/>
                </a:solidFill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</a:rPr>
              <a:t>với</a:t>
            </a:r>
            <a:r>
              <a:rPr lang="en-US" sz="2800" dirty="0" smtClean="0">
                <a:solidFill>
                  <a:srgbClr val="7030A0"/>
                </a:solidFill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</a:rPr>
              <a:t>số</a:t>
            </a:r>
            <a:r>
              <a:rPr lang="en-US" sz="2800" dirty="0" smtClean="0">
                <a:solidFill>
                  <a:srgbClr val="7030A0"/>
                </a:solidFill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</a:rPr>
              <a:t>đối</a:t>
            </a:r>
            <a:r>
              <a:rPr lang="en-US" sz="2800" dirty="0" smtClean="0">
                <a:solidFill>
                  <a:srgbClr val="7030A0"/>
                </a:solidFill>
              </a:rPr>
              <a:t>)</a:t>
            </a:r>
            <a:endParaRPr lang="en-US" sz="2800" dirty="0">
              <a:solidFill>
                <a:srgbClr val="7030A0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9526073" y="3547918"/>
            <a:ext cx="26795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7030A0"/>
                </a:solidFill>
              </a:rPr>
              <a:t>(</a:t>
            </a:r>
            <a:r>
              <a:rPr lang="en-US" sz="2800" dirty="0" err="1" smtClean="0">
                <a:solidFill>
                  <a:srgbClr val="7030A0"/>
                </a:solidFill>
              </a:rPr>
              <a:t>cộng</a:t>
            </a:r>
            <a:r>
              <a:rPr lang="en-US" sz="2800" dirty="0" smtClean="0">
                <a:solidFill>
                  <a:srgbClr val="7030A0"/>
                </a:solidFill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</a:rPr>
              <a:t>với</a:t>
            </a:r>
            <a:r>
              <a:rPr lang="en-US" sz="2800" dirty="0" smtClean="0">
                <a:solidFill>
                  <a:srgbClr val="7030A0"/>
                </a:solidFill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</a:rPr>
              <a:t>số</a:t>
            </a:r>
            <a:r>
              <a:rPr lang="en-US" sz="2800" dirty="0" smtClean="0">
                <a:solidFill>
                  <a:srgbClr val="7030A0"/>
                </a:solidFill>
              </a:rPr>
              <a:t> 0)</a:t>
            </a:r>
            <a:endParaRPr lang="en-US" sz="2800" dirty="0">
              <a:solidFill>
                <a:srgbClr val="7030A0"/>
              </a:solidFill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4327416" y="2153449"/>
            <a:ext cx="20403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7030A0"/>
                </a:solidFill>
              </a:rPr>
              <a:t>(</a:t>
            </a:r>
            <a:r>
              <a:rPr lang="en-US" sz="2800" dirty="0" err="1" smtClean="0">
                <a:solidFill>
                  <a:srgbClr val="7030A0"/>
                </a:solidFill>
              </a:rPr>
              <a:t>tc</a:t>
            </a:r>
            <a:r>
              <a:rPr lang="en-US" sz="2800" dirty="0" smtClean="0">
                <a:solidFill>
                  <a:srgbClr val="7030A0"/>
                </a:solidFill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</a:rPr>
              <a:t>kết</a:t>
            </a:r>
            <a:r>
              <a:rPr lang="en-US" sz="2800" dirty="0" smtClean="0">
                <a:solidFill>
                  <a:srgbClr val="7030A0"/>
                </a:solidFill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</a:rPr>
              <a:t>hợp</a:t>
            </a:r>
            <a:r>
              <a:rPr lang="en-US" sz="2800" dirty="0" smtClean="0">
                <a:solidFill>
                  <a:srgbClr val="7030A0"/>
                </a:solidFill>
              </a:rPr>
              <a:t>) </a:t>
            </a:r>
            <a:endParaRPr lang="en-US" sz="28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7563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00"/>
                                        <p:tgtEl>
                                          <p:spTgt spid="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/>
      <p:bldP spid="89" grpId="0"/>
      <p:bldP spid="97" grpId="0"/>
      <p:bldP spid="98" grpId="0"/>
      <p:bldP spid="99" grpId="0"/>
      <p:bldP spid="100" grpId="0" animBg="1"/>
      <p:bldP spid="101" grpId="0"/>
      <p:bldP spid="102" grpId="0" animBg="1"/>
      <p:bldP spid="103" grpId="0"/>
      <p:bldP spid="104" grpId="0"/>
      <p:bldP spid="105" grpId="0"/>
      <p:bldP spid="106" grpId="0"/>
      <p:bldP spid="107" grpId="0"/>
      <p:bldP spid="28" grpId="0"/>
      <p:bldP spid="29" grpId="0"/>
      <p:bldP spid="30" grpId="0"/>
      <p:bldP spid="32" grpId="0"/>
      <p:bldP spid="43" grpId="0"/>
      <p:bldP spid="45" grpId="0"/>
      <p:bldP spid="46" grpId="0"/>
      <p:bldP spid="48" grpId="0"/>
      <p:bldP spid="52" grpId="0"/>
      <p:bldP spid="56" grpId="0"/>
      <p:bldP spid="57" grpId="0"/>
      <p:bldP spid="58" grpId="0"/>
    </p:bldLst>
  </p:timing>
</p:sld>
</file>

<file path=ppt/theme/theme1.xml><?xml version="1.0" encoding="utf-8"?>
<a:theme xmlns:a="http://schemas.openxmlformats.org/drawingml/2006/main" name="Theme cỏ xanh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heme cỏ xanh" id="{B459AC6F-CA22-48A6-A4DB-DDD012D7AD8E}" vid="{9BA39503-DECD-4FD1-A4CA-312C2D37A3E2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65</TotalTime>
  <Words>2095</Words>
  <Application>Microsoft Office PowerPoint</Application>
  <PresentationFormat>Widescreen</PresentationFormat>
  <Paragraphs>345</Paragraphs>
  <Slides>24</Slides>
  <Notes>4</Notes>
  <HiddenSlides>0</HiddenSlides>
  <MMClips>12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3" baseType="lpstr">
      <vt:lpstr>宋体</vt:lpstr>
      <vt:lpstr>Arial</vt:lpstr>
      <vt:lpstr>Calibri</vt:lpstr>
      <vt:lpstr>Cambria Math</vt:lpstr>
      <vt:lpstr>Times New Roman</vt:lpstr>
      <vt:lpstr>Wingdings</vt:lpstr>
      <vt:lpstr>Theme cỏ xanh</vt:lpstr>
      <vt:lpstr>Office Theme</vt:lpstr>
      <vt:lpstr>Equation</vt:lpstr>
      <vt:lpstr>PowerPoint Presentation</vt:lpstr>
      <vt:lpstr>KIỂM TRA BÀI CŨ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u lịch cùng Doream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hanh Nguyen</dc:creator>
  <cp:lastModifiedBy>Admin</cp:lastModifiedBy>
  <cp:revision>99</cp:revision>
  <dcterms:created xsi:type="dcterms:W3CDTF">2021-08-13T08:04:49Z</dcterms:created>
  <dcterms:modified xsi:type="dcterms:W3CDTF">2022-11-27T15:00:36Z</dcterms:modified>
</cp:coreProperties>
</file>